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00016A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bookmarkStart w:id="0" w:name="_Hlk483770547"/>
      <w:r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</w:t>
            </w:r>
            <w:r w:rsidRPr="002E68F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Разработка модуля автоматизации импорта и </w:t>
            </w:r>
            <w:proofErr w:type="spellStart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еоконтекстной</w:t>
            </w:r>
            <w:proofErr w:type="spellEnd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t>Содержание</w:t>
      </w:r>
    </w:p>
    <w:p w14:paraId="0857BD17" w14:textId="3DFC75A5" w:rsidR="00757D24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8408885" w:history="1">
        <w:r w:rsidR="00757D24" w:rsidRPr="009A0897">
          <w:rPr>
            <w:rStyle w:val="Hyperlink"/>
            <w:rFonts w:ascii="Times New Roman" w:hAnsi="Times New Roman"/>
            <w:noProof/>
          </w:rPr>
          <w:t>ВВЕДЕНИЕ</w:t>
        </w:r>
        <w:r w:rsidR="00757D24">
          <w:rPr>
            <w:noProof/>
            <w:webHidden/>
          </w:rPr>
          <w:tab/>
        </w:r>
        <w:r w:rsidR="00757D24">
          <w:rPr>
            <w:noProof/>
            <w:webHidden/>
          </w:rPr>
          <w:fldChar w:fldCharType="begin"/>
        </w:r>
        <w:r w:rsidR="00757D24">
          <w:rPr>
            <w:noProof/>
            <w:webHidden/>
          </w:rPr>
          <w:instrText xml:space="preserve"> PAGEREF _Toc8408885 \h </w:instrText>
        </w:r>
        <w:r w:rsidR="00757D24">
          <w:rPr>
            <w:noProof/>
            <w:webHidden/>
          </w:rPr>
        </w:r>
        <w:r w:rsidR="00757D24">
          <w:rPr>
            <w:noProof/>
            <w:webHidden/>
          </w:rPr>
          <w:fldChar w:fldCharType="separate"/>
        </w:r>
        <w:r w:rsidR="009510E5">
          <w:rPr>
            <w:noProof/>
            <w:webHidden/>
          </w:rPr>
          <w:t>5</w:t>
        </w:r>
        <w:r w:rsidR="00757D24">
          <w:rPr>
            <w:noProof/>
            <w:webHidden/>
          </w:rPr>
          <w:fldChar w:fldCharType="end"/>
        </w:r>
      </w:hyperlink>
    </w:p>
    <w:p w14:paraId="28FDDBF2" w14:textId="37BA6F24" w:rsidR="00757D24" w:rsidRDefault="00757D24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6" w:history="1">
        <w:r w:rsidRPr="009A0897">
          <w:rPr>
            <w:rStyle w:val="Hyperlink"/>
            <w:rFonts w:ascii="Times New Roman" w:hAnsi="Times New Roman"/>
            <w:noProof/>
          </w:rPr>
          <w:t>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9A0897">
          <w:rPr>
            <w:rStyle w:val="Hyperlink"/>
            <w:rFonts w:ascii="Times New Roman" w:hAnsi="Times New Roman"/>
            <w:noProof/>
          </w:rPr>
          <w:t>ОБЗОР ПРЕДМЕТНОЙ ОБЛА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4088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510E5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DEB9C6C" w14:textId="5DF9834A" w:rsidR="00757D24" w:rsidRDefault="00757D24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7" w:history="1">
        <w:r w:rsidRPr="009A0897">
          <w:rPr>
            <w:rStyle w:val="Hyperlink"/>
            <w:rFonts w:ascii="Times New Roman" w:hAnsi="Times New Roman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9A0897">
          <w:rPr>
            <w:rStyle w:val="Hyperlink"/>
            <w:rFonts w:ascii="Times New Roman" w:hAnsi="Times New Roman"/>
            <w:noProof/>
            <w:shd w:val="clear" w:color="auto" w:fill="FFFFFF"/>
          </w:rPr>
          <w:t>ПОСТАНОВКА ЗАДАЧИ И ВЫБОР МЕТОД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4088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510E5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42DC95FA" w14:textId="3E781A97" w:rsidR="00757D24" w:rsidRDefault="00757D24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8" w:history="1">
        <w:r w:rsidRPr="009A0897">
          <w:rPr>
            <w:rStyle w:val="Hyperlink"/>
            <w:rFonts w:ascii="Times New Roman" w:hAnsi="Times New Roman"/>
            <w:noProof/>
            <w:lang w:val="en-US"/>
          </w:rPr>
          <w:t>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9A0897">
          <w:rPr>
            <w:rStyle w:val="Hyperlink"/>
            <w:rFonts w:ascii="Times New Roman" w:hAnsi="Times New Roman"/>
            <w:noProof/>
            <w:shd w:val="clear" w:color="auto" w:fill="FFFFFF"/>
          </w:rPr>
          <w:t>ОПИСАНИЕ МОДЕЛИ ПРОВЕРКИ СТАТЬ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4088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510E5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372813F" w14:textId="5A7F84FF" w:rsidR="00757D24" w:rsidRDefault="00757D24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89" w:history="1">
        <w:r w:rsidRPr="009A0897">
          <w:rPr>
            <w:rStyle w:val="Hyperlink"/>
            <w:rFonts w:ascii="Times New Roman" w:hAnsi="Times New Roman"/>
            <w:noProof/>
            <w:lang w:eastAsia="ru-RU"/>
          </w:rPr>
          <w:t>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9A0897">
          <w:rPr>
            <w:rStyle w:val="Hyperlink"/>
            <w:rFonts w:ascii="Times New Roman" w:hAnsi="Times New Roman"/>
            <w:noProof/>
            <w:lang w:eastAsia="ru-RU"/>
          </w:rPr>
          <w:t>ОПИСАНИЕ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4088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510E5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7AD5172A" w14:textId="41229C89" w:rsidR="00757D24" w:rsidRDefault="00757D24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408890" w:history="1">
        <w:r w:rsidRPr="009A0897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4088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9510E5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69E76679" w14:textId="68BF2768" w:rsidR="004F0492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  <w:bookmarkStart w:id="3" w:name="_GoBack"/>
      <w:bookmarkEnd w:id="3"/>
    </w:p>
    <w:p w14:paraId="6F8D3A4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4" w:name="_Toc8408885"/>
      <w:r w:rsidRPr="002A0735">
        <w:rPr>
          <w:rFonts w:ascii="Times New Roman" w:hAnsi="Times New Roman"/>
        </w:rPr>
        <w:t>В</w:t>
      </w:r>
      <w:r w:rsidR="006E3AF3">
        <w:rPr>
          <w:rFonts w:ascii="Times New Roman" w:hAnsi="Times New Roman"/>
        </w:rPr>
        <w:t>ВЕДЕНИЕ</w:t>
      </w:r>
      <w:bookmarkEnd w:id="4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25188BBF" w:rsidR="004B68D1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651B437C" w14:textId="769B2FB2" w:rsidR="00D12A4F" w:rsidRPr="00B1418B" w:rsidRDefault="00B1418B" w:rsidP="0041277D">
      <w:pPr>
        <w:spacing w:before="240" w:after="0" w:line="360" w:lineRule="auto"/>
        <w:ind w:firstLine="709"/>
        <w:rPr>
          <w:rFonts w:ascii="Times New Roman" w:hAnsi="Times New Roman"/>
          <w:b/>
          <w:color w:val="FF0000"/>
          <w:sz w:val="28"/>
          <w:szCs w:val="28"/>
        </w:rPr>
      </w:pPr>
      <w:r w:rsidRPr="00B1418B">
        <w:rPr>
          <w:rFonts w:ascii="Times New Roman" w:hAnsi="Times New Roman"/>
          <w:color w:val="FF0000"/>
          <w:sz w:val="28"/>
          <w:szCs w:val="28"/>
          <w:shd w:val="clear" w:color="auto" w:fill="FFFFFF"/>
        </w:rPr>
        <w:t>ПОДРОБНЕЕ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535BBB85" w:rsidR="004B68D1" w:rsidRPr="0041277D" w:rsidRDefault="00D12A4F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ать программу</w:t>
      </w:r>
      <w:r w:rsidR="00E44EF6"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для проверки статьи на соответствие научному стилю и поиску наиболее частых ошибок в ней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0D77EF78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азработать решение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lastRenderedPageBreak/>
        <w:t>Практическая значимость.</w:t>
      </w:r>
    </w:p>
    <w:p w14:paraId="4A0C4163" w14:textId="64EC523F" w:rsidR="001F4772" w:rsidRPr="0041277D" w:rsidRDefault="002914D5" w:rsidP="001F4772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  <w:r w:rsidR="001F4772">
        <w:rPr>
          <w:rFonts w:ascii="Times New Roman" w:hAnsi="Times New Roman"/>
          <w:sz w:val="28"/>
          <w:szCs w:val="28"/>
        </w:rPr>
        <w:t xml:space="preserve"> Решение будет применяться для проверки статей студентов </w:t>
      </w:r>
      <w:proofErr w:type="spellStart"/>
      <w:r w:rsidR="001F4772">
        <w:rPr>
          <w:rFonts w:ascii="Times New Roman" w:hAnsi="Times New Roman"/>
          <w:sz w:val="28"/>
          <w:szCs w:val="28"/>
        </w:rPr>
        <w:t>СПбГЭТУ</w:t>
      </w:r>
      <w:proofErr w:type="spellEnd"/>
      <w:r w:rsidR="001F4772">
        <w:rPr>
          <w:rFonts w:ascii="Times New Roman" w:hAnsi="Times New Roman"/>
          <w:sz w:val="28"/>
          <w:szCs w:val="28"/>
        </w:rPr>
        <w:t xml:space="preserve"> кафедры МОЭВМ в рамках курса обучения написанию научных статей студентов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5CFD29C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0CF92B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63D8EB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297E5F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85DB0A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D500AC2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</w:rPr>
      </w:pPr>
      <w:bookmarkStart w:id="5" w:name="_Toc8408886"/>
      <w:r w:rsidRPr="00B267FD">
        <w:rPr>
          <w:rFonts w:ascii="Times New Roman" w:hAnsi="Times New Roman"/>
          <w:sz w:val="28"/>
          <w:szCs w:val="28"/>
        </w:rPr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5"/>
    </w:p>
    <w:p w14:paraId="41370663" w14:textId="64A9BCA6" w:rsidR="004B4B22" w:rsidRPr="003226A4" w:rsidRDefault="004D2DA4" w:rsidP="00BD7598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</w:p>
    <w:p w14:paraId="64708D34" w14:textId="712A86F0" w:rsidR="00FA4931" w:rsidRDefault="00C93842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93842">
        <w:rPr>
          <w:rFonts w:ascii="Times New Roman" w:hAnsi="Times New Roman"/>
          <w:sz w:val="28"/>
          <w:szCs w:val="28"/>
          <w:shd w:val="clear" w:color="auto" w:fill="FFFFFF"/>
        </w:rPr>
        <w:t>Научный стиль — наиболее строгий стиль речи, используемый для написания научных статей. Стиль научных работ определяется содержанием и целями научного сообщения: точно и полно объяснить факты, показать причинно-следственные связи между явлениями, выявить закономерности, доказать утверждения</w:t>
      </w:r>
      <w:r w:rsidR="00FA4931"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78793A3" w14:textId="370811DB" w:rsidR="0078196F" w:rsidRPr="007C1ECE" w:rsidRDefault="0078196F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 научных журналах су</w:t>
      </w:r>
      <w:r w:rsidR="00E276FB">
        <w:rPr>
          <w:rFonts w:ascii="Times New Roman" w:hAnsi="Times New Roman"/>
          <w:sz w:val="28"/>
          <w:szCs w:val="28"/>
          <w:shd w:val="clear" w:color="auto" w:fill="FFFFFF"/>
        </w:rPr>
        <w:t>ществуют требования к структуре статьи,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о отсутствуют структурированные требования к её стилю. В связи с этим, 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характеристик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го стиля получен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из пособий</w:t>
      </w:r>
      <w:r w:rsidR="00C87E35">
        <w:rPr>
          <w:rFonts w:ascii="Times New Roman" w:hAnsi="Times New Roman"/>
          <w:sz w:val="28"/>
          <w:szCs w:val="28"/>
          <w:shd w:val="clear" w:color="auto" w:fill="FFFFFF"/>
        </w:rPr>
        <w:t>, посвященных определению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 xml:space="preserve"> стилей русского языка и речи.</w:t>
      </w:r>
    </w:p>
    <w:p w14:paraId="2019BCB3" w14:textId="1D9A3734" w:rsidR="00FA4931" w:rsidRPr="00602AD4" w:rsidRDefault="000C0531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>
        <w:rPr>
          <w:rFonts w:ascii="Times New Roman" w:hAnsi="Times New Roman"/>
          <w:b/>
          <w:sz w:val="28"/>
          <w:szCs w:val="28"/>
          <w:shd w:val="clear" w:color="auto" w:fill="FFFFFF"/>
        </w:rPr>
        <w:t>Стилистические о</w:t>
      </w:r>
      <w:r w:rsidR="00FA4931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собенности научного стиля</w:t>
      </w:r>
    </w:p>
    <w:p w14:paraId="7C29913B" w14:textId="61B451AF" w:rsidR="00FA4931" w:rsidRDefault="00FA49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Научный стиль характеризуется логической последовательностью изложения, упорядоченной системой связи между частями высказывания, стремлением авторов к точности, сжатости, однозначности при сохранении насыщенности содержания.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ыделяются следующие </w:t>
      </w:r>
      <w:r w:rsidR="000C0531">
        <w:rPr>
          <w:rFonts w:ascii="Times New Roman" w:hAnsi="Times New Roman"/>
          <w:sz w:val="28"/>
          <w:szCs w:val="28"/>
          <w:shd w:val="clear" w:color="auto" w:fill="FFFFFF"/>
        </w:rPr>
        <w:t xml:space="preserve">стилистическ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обенности научного стиля:</w:t>
      </w:r>
    </w:p>
    <w:p w14:paraId="50610EA2" w14:textId="20DC832A" w:rsidR="00FA4931" w:rsidRPr="006025F6" w:rsidRDefault="006E3C57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Логичность — наличие смысловых связей между последовательными единицами (блоками) текста. Логичность, тесно связанная с последовательностью, доказательностью и аргументированностью изложения, выражается на синтаксическом уровне и на уровне текста. Для создания логичности используют </w:t>
      </w: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полнооформлен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высказывания — полнота грамматического оформления предикативных единиц, что выражается в преобладании союзных предложений над бессоюзными, так как союзы четче передают смысловые и логические связи частей предложения. Также для выражения логичности в научной речи используются рассуждение и доказательство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54D35DB7" w14:textId="418AC5C1" w:rsidR="00FA4931" w:rsidRPr="006025F6" w:rsidRDefault="0051568A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Последовательность — характеристика текста, в котором выводы вытекают из содержания и непротиворечивы, текст разбит на отдельные смысловые отрезки, отражающие движение мысли от частного к общему или от общего к частному.  В простом и сложном предложениях используются вводные слова и словосочетания, подчеркивающие логику мысли и последовательность изложения (во-первых, во-вторых, следовательно, итак, таким образом, с одной стороны, с другой стороны и т.п.)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1DE4A01B" w14:textId="452B6DFC" w:rsidR="0016704F" w:rsidRPr="006025F6" w:rsidRDefault="00234C5D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Точность (а также ясность) научного стиля — употребление большого числа терминов, как правило, слов однозначных, строго определенных в пределах конкретной науки. Нежелательна и даже недопустима замена терминов синонимами, для научной речи характерно ограничение синонимических замен; важно давать четкие определения вновь вводимым понятиям; слова — однозначны, высказывания — недвусмысленны (явление многозначности слов несвойственно научной речи). Используются вводные слова и обороты, вводные и вставные конструкции в функции уточнения; употребляются обособленные согласованные определения, в том числе причастные обороты (в синтаксической функции уточнения); необходима четкость оформления синтаксических связей; кроме того, — точные библиографические ссылки и сноски</w:t>
      </w:r>
      <w:r w:rsidR="0016704F" w:rsidRPr="006025F6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6C603B3D" w14:textId="5E73FAFC" w:rsidR="00FA4931" w:rsidRPr="006025F6" w:rsidRDefault="00613F00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Некатегорич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изложения — взвешенность оценок в отношении степени изученности темы, действенности теории и путей решения исследуемых проблем, степени завершенности результатов исследования, так и упоминаемых в работе и цитируемых мнений других авторов-ученых и личных;</w:t>
      </w:r>
    </w:p>
    <w:p w14:paraId="3E30A21F" w14:textId="6DC76D1B" w:rsidR="0016704F" w:rsidRPr="006025F6" w:rsidRDefault="004429F9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Диалогичность — коммуникативная направленность научной речи, необходимость учета адресата. Хотя научный текст квалифицируется как монологический, ему свойственна диалогичность, т.е. направленность речи на адресата</w:t>
      </w:r>
      <w:r w:rsidR="0016704F"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.</w:t>
      </w:r>
    </w:p>
    <w:p w14:paraId="3612C91C" w14:textId="19405A1A" w:rsidR="0016704F" w:rsidRPr="006025F6" w:rsidRDefault="006025F6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lastRenderedPageBreak/>
        <w:t>Аргументированность научной речи — обоснованность; отсутствие или слабость аргументов в научной речи — логическая и стратегическая ошибкой.</w:t>
      </w:r>
    </w:p>
    <w:p w14:paraId="63C164E4" w14:textId="79C09020" w:rsidR="0016704F" w:rsidRPr="00602AD4" w:rsidRDefault="002D58F1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proofErr w:type="spellStart"/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П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одстил</w:t>
      </w:r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и</w:t>
      </w:r>
      <w:proofErr w:type="spellEnd"/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научного стиля</w:t>
      </w:r>
    </w:p>
    <w:p w14:paraId="62C0BB31" w14:textId="77777777" w:rsidR="00237FFE" w:rsidRPr="00A17D8F" w:rsidRDefault="002D58F1" w:rsidP="00A17D8F">
      <w:pPr>
        <w:pStyle w:val="p1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ru-RU"/>
        </w:rPr>
      </w:pPr>
      <w:r w:rsidRPr="00A17D8F">
        <w:rPr>
          <w:sz w:val="28"/>
          <w:szCs w:val="28"/>
          <w:lang w:val="ru-RU"/>
        </w:rPr>
        <w:t xml:space="preserve">Научный стиль речи подразделяется на </w:t>
      </w:r>
      <w:proofErr w:type="spellStart"/>
      <w:r w:rsidRPr="00A17D8F">
        <w:rPr>
          <w:sz w:val="28"/>
          <w:szCs w:val="28"/>
          <w:lang w:val="ru-RU"/>
        </w:rPr>
        <w:t>подстили</w:t>
      </w:r>
      <w:proofErr w:type="spellEnd"/>
      <w:r w:rsidRPr="00A17D8F">
        <w:rPr>
          <w:sz w:val="28"/>
          <w:szCs w:val="28"/>
          <w:lang w:val="ru-RU"/>
        </w:rPr>
        <w:t>: собственно-научный, научно-информативный</w:t>
      </w:r>
      <w:r w:rsidR="00487213" w:rsidRPr="00A17D8F">
        <w:rPr>
          <w:sz w:val="28"/>
          <w:szCs w:val="28"/>
          <w:lang w:val="ru-RU"/>
        </w:rPr>
        <w:t xml:space="preserve">, </w:t>
      </w:r>
      <w:r w:rsidRPr="00A17D8F">
        <w:rPr>
          <w:sz w:val="28"/>
          <w:szCs w:val="28"/>
          <w:lang w:val="ru-RU"/>
        </w:rPr>
        <w:t>научно-</w:t>
      </w:r>
      <w:r w:rsidR="00EB0419" w:rsidRPr="00A17D8F">
        <w:rPr>
          <w:sz w:val="28"/>
          <w:szCs w:val="28"/>
          <w:lang w:val="ru-RU"/>
        </w:rPr>
        <w:t>технический</w:t>
      </w:r>
      <w:r w:rsidRPr="00A17D8F">
        <w:rPr>
          <w:sz w:val="28"/>
          <w:szCs w:val="28"/>
          <w:lang w:val="ru-RU"/>
        </w:rPr>
        <w:t>, учебно-научный, научно-популярный</w:t>
      </w:r>
      <w:r w:rsidR="00237FFE" w:rsidRPr="00A17D8F">
        <w:rPr>
          <w:sz w:val="28"/>
          <w:szCs w:val="28"/>
          <w:lang w:val="ru-RU"/>
        </w:rPr>
        <w:t>.</w:t>
      </w:r>
    </w:p>
    <w:p w14:paraId="589CDB9B" w14:textId="77777777" w:rsidR="00A17D8F" w:rsidRDefault="00A17D8F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17D8F">
        <w:rPr>
          <w:rFonts w:ascii="Times New Roman" w:eastAsia="Times New Roman" w:hAnsi="Times New Roman"/>
          <w:sz w:val="28"/>
          <w:szCs w:val="28"/>
        </w:rPr>
        <w:t xml:space="preserve">Отличительная черта собственно-научного стиля — академическое изложение, адресованное специалистам. Признаки этого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— точность передаваемой информации, убедительность аргументации, логическая последовательность изложения, лаконичность. Цель стиля — выявление и описание новых фактов, закономерностей, открытий. К собственно-научному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статья, доклад, монография.</w:t>
      </w:r>
    </w:p>
    <w:p w14:paraId="03C91736" w14:textId="10541162" w:rsidR="00487213" w:rsidRPr="00A17D8F" w:rsidRDefault="007741D3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741D3">
        <w:rPr>
          <w:rFonts w:ascii="Times New Roman" w:eastAsia="Times New Roman" w:hAnsi="Times New Roman"/>
          <w:sz w:val="28"/>
          <w:szCs w:val="28"/>
        </w:rPr>
        <w:t xml:space="preserve">Назначение научно-информативного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 — сообщение научной информации с точным объектным описанием фактов. </w:t>
      </w:r>
      <w:proofErr w:type="gramStart"/>
      <w:r w:rsidRPr="007741D3">
        <w:rPr>
          <w:rFonts w:ascii="Times New Roman" w:eastAsia="Times New Roman" w:hAnsi="Times New Roman"/>
          <w:sz w:val="28"/>
          <w:szCs w:val="28"/>
        </w:rPr>
        <w:t>К стереотипность</w:t>
      </w:r>
      <w:proofErr w:type="gramEnd"/>
      <w:r w:rsidRPr="007741D3">
        <w:rPr>
          <w:rFonts w:ascii="Times New Roman" w:eastAsia="Times New Roman" w:hAnsi="Times New Roman"/>
          <w:sz w:val="28"/>
          <w:szCs w:val="28"/>
        </w:rPr>
        <w:t xml:space="preserve"> композиции, к особенностям относятся стандартизация языковых средств, унификация синтаксических конструкций. Этот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ь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 реализуется в рефератах, аннотациях, каталогах, специальных словарях, патентных и технологических описаниях.</w:t>
      </w:r>
    </w:p>
    <w:p w14:paraId="03F1085A" w14:textId="77777777" w:rsidR="003E386A" w:rsidRDefault="003E386A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Научно-технический стиль направлен на применение достижений фундаментальной науки на практике. Адресат — профессионалы технико-технического профиля. Используется в руководствах, справочниках.</w:t>
      </w:r>
    </w:p>
    <w:p w14:paraId="2B631402" w14:textId="77777777" w:rsidR="00EE5738" w:rsidRDefault="00EE5738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В учебно-научном подстиле излагаются основы наук в учебной литературе. Отличительные признаки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я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пределяются задачами, вытекающими из направленности адресату — будущему специалисту: тематическое ограничение в освещении основ научных дисциплин; обучающий характер; обилие определений, примеров, иллюстраций, пояснений, толкований.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ь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бъединяет жанры учебников (учебных монографий), учебных и учебно-методических пособий, учебных словарей, 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lastRenderedPageBreak/>
        <w:t>лекций, конспектов и другого и предполагает последовательное, системное раскрытие основных вопросов предмета или учебной темы с подробным изложением устоявшейся в науке точки зрения.</w:t>
      </w:r>
    </w:p>
    <w:p w14:paraId="372F2607" w14:textId="2C7B3F2C" w:rsidR="00711CBF" w:rsidRDefault="00711CBF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711CBF">
        <w:rPr>
          <w:rFonts w:ascii="Times New Roman" w:eastAsia="Times New Roman" w:hAnsi="Times New Roman"/>
          <w:sz w:val="28"/>
          <w:szCs w:val="28"/>
        </w:rPr>
        <w:t>Произведения научно-популярного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 адресованы широкому кругу читателей, поэтому научные данные излагаются в доступной и занимательной форме. Научно-популярное сообщение по характеру близко к художественной прозе — допускается эмоциональная окрашенность, образность языковых средств, замена узкоспециальной лексики общедоступной, обилие конкретных примеров и сравнений, употребление элементов устной (разговорной) речи. К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очерк, эссе, книга, лекция научно-популярного характера, статья в периодическом издании. Цель стиля — ознакомление с описываемыми явлениями и фактами. Употребление цифр и специальных терминов минимально (каждый из них подробно поясняется). Особенности стиля: относительная лёгкость чтения, использование сравнения с привычными явлениями и предметами, упрощения, рассматривание частных явлений без обзора и классификации.</w:t>
      </w:r>
    </w:p>
    <w:p w14:paraId="7D111D40" w14:textId="1CCD383C" w:rsidR="00711CBF" w:rsidRPr="00FB6ACD" w:rsidRDefault="00FB6ACD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FB6ACD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собенности научного стиля</w:t>
      </w:r>
    </w:p>
    <w:p w14:paraId="0A9DF2E4" w14:textId="3255C28F" w:rsidR="000C0531" w:rsidRDefault="000C05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0C0531">
        <w:rPr>
          <w:rFonts w:ascii="Times New Roman" w:hAnsi="Times New Roman"/>
          <w:sz w:val="28"/>
          <w:szCs w:val="28"/>
          <w:shd w:val="clear" w:color="auto" w:fill="FFFFFF"/>
        </w:rPr>
        <w:t>Из-за наличия стилистических особенностей, описанных выше, научному стилю характерны морфологические особенности написания текста. Часть этих особенностей выражается в ограничениях:</w:t>
      </w:r>
    </w:p>
    <w:p w14:paraId="1F15BC9F" w14:textId="7C0E4107" w:rsidR="00AD04C7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Использование личных местоимений.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 xml:space="preserve">Личные и притяжательные местоимения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(я, ты, мною, вы, наш) </w:t>
      </w:r>
      <w:r w:rsidRPr="00AD04C7">
        <w:rPr>
          <w:rFonts w:ascii="Times New Roman" w:hAnsi="Times New Roman"/>
          <w:sz w:val="28"/>
          <w:szCs w:val="28"/>
          <w:shd w:val="clear" w:color="auto" w:fill="FFFFFF"/>
        </w:rPr>
        <w:t>имеют отвлеченно-обобщенный характер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 их употребление необходимо избегать, но некоторые формы употреблять для связи допускается (</w:t>
      </w:r>
      <w:r>
        <w:rPr>
          <w:rFonts w:ascii="Arial" w:hAnsi="Arial" w:cs="Arial"/>
          <w:color w:val="1C1C1C"/>
          <w:shd w:val="clear" w:color="auto" w:fill="FFFFFF"/>
        </w:rPr>
        <w:t>их, своих</w:t>
      </w:r>
      <w:r>
        <w:rPr>
          <w:rFonts w:ascii="Times New Roman" w:hAnsi="Times New Roman"/>
          <w:sz w:val="28"/>
          <w:szCs w:val="28"/>
          <w:shd w:val="clear" w:color="auto" w:fill="FFFFFF"/>
        </w:rPr>
        <w:t>);</w:t>
      </w:r>
    </w:p>
    <w:p w14:paraId="7BACECC7" w14:textId="7FC2ADFD" w:rsidR="001D3D48" w:rsidRPr="001D3D48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Использование неопределенных местоимений (кое-что, что-нибудь)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. Эти местоимения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 силу их неопределенности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,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е употребляются;</w:t>
      </w:r>
    </w:p>
    <w:p w14:paraId="6CC7EC8E" w14:textId="65634715" w:rsidR="00AD04C7" w:rsidRDefault="00AD04C7" w:rsidP="004C4BF5">
      <w:p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CAADC3A" w14:textId="6696A20C" w:rsidR="004C4BF5" w:rsidRPr="004C4BF5" w:rsidRDefault="004C4BF5" w:rsidP="00BD7598">
      <w:pPr>
        <w:pStyle w:val="ListParagraph"/>
        <w:numPr>
          <w:ilvl w:val="1"/>
          <w:numId w:val="1"/>
        </w:numPr>
        <w:spacing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4C4BF5">
        <w:rPr>
          <w:rFonts w:ascii="Times New Roman" w:hAnsi="Times New Roman"/>
          <w:b/>
          <w:sz w:val="28"/>
          <w:szCs w:val="28"/>
          <w:shd w:val="clear" w:color="auto" w:fill="FFFFFF"/>
        </w:rPr>
        <w:lastRenderedPageBreak/>
        <w:t>Проверка качества текста</w:t>
      </w:r>
    </w:p>
    <w:p w14:paraId="16021D38" w14:textId="6A279EDE" w:rsidR="001D3D48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яя текст на соответствие научному стилю, следует в первую очередь реализовать и базовую проверку на качество текста. К такого рода анализу 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относится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) анализ [2-3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</w:t>
      </w:r>
    </w:p>
    <w:p w14:paraId="0D06AD54" w14:textId="260A7C42" w:rsidR="001D3D48" w:rsidRPr="001D3D48" w:rsidRDefault="001D3D48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Числовые критерии проверки</w:t>
      </w:r>
    </w:p>
    <w:p w14:paraId="18279A9D" w14:textId="4B7D7D36" w:rsidR="001D3D48" w:rsidRPr="0012711C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3]. </w:t>
      </w:r>
      <w:r w:rsidR="0012711C" w:rsidRPr="0012711C">
        <w:rPr>
          <w:rFonts w:ascii="Times New Roman" w:hAnsi="Times New Roman"/>
          <w:sz w:val="28"/>
          <w:szCs w:val="28"/>
        </w:rPr>
        <w:t xml:space="preserve">Стоп-слова – это слова в тексте, которые не несут смысловой нагрузки [3]. 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Вода - процентное соотношение стоп-слов и общего количества слов в тексте [3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4-5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4E9AD04C" w14:textId="4BB32B1C" w:rsidR="001D3D48" w:rsidRPr="001D3D48" w:rsidRDefault="001D3D48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граничения</w:t>
      </w:r>
    </w:p>
    <w:p w14:paraId="3389B62D" w14:textId="2AD6CF40" w:rsidR="001D3D48" w:rsidRPr="003B55BF" w:rsidRDefault="001D3D48" w:rsidP="001D3D4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Одна из главных задач научного текста - донесение информации. В связи с чем, каждый научный текст является информационным. Информационный стиль в виду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>его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главной 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цели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– лаконичного донесения информации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, также обладает морфологическими ограничениями:</w:t>
      </w:r>
    </w:p>
    <w:p w14:paraId="46E0B13E" w14:textId="35AC1CAD" w:rsidR="001D3D48" w:rsidRPr="003B55BF" w:rsidRDefault="0012711C" w:rsidP="00BD7598">
      <w:pPr>
        <w:pStyle w:val="ListParagraph"/>
        <w:numPr>
          <w:ilvl w:val="0"/>
          <w:numId w:val="11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ование слов усилителей (безусловно, очень, абсолютно и др.);</w:t>
      </w:r>
    </w:p>
    <w:p w14:paraId="12DE03E0" w14:textId="77777777" w:rsidR="003B55BF" w:rsidRPr="003B55BF" w:rsidRDefault="0012711C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обобщений (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со всего мира, весь, в общем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76C019E" w14:textId="77777777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Необъективная оценка</w:t>
      </w:r>
      <w:r w:rsidR="003B55BF" w:rsidRPr="003B55BF">
        <w:rPr>
          <w:rFonts w:ascii="Times New Roman" w:hAnsi="Times New Roman"/>
          <w:sz w:val="28"/>
          <w:szCs w:val="28"/>
        </w:rPr>
        <w:t xml:space="preserve"> (уникальный, новейший)</w:t>
      </w:r>
      <w:r w:rsidRPr="003B55BF">
        <w:rPr>
          <w:rFonts w:ascii="Times New Roman" w:hAnsi="Times New Roman"/>
          <w:sz w:val="28"/>
          <w:szCs w:val="28"/>
        </w:rPr>
        <w:t>;</w:t>
      </w:r>
    </w:p>
    <w:p w14:paraId="6AB59618" w14:textId="78427178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C62F406" w14:textId="099A6ADD" w:rsidR="003B55BF" w:rsidRPr="003B55BF" w:rsidRDefault="003B55BF" w:rsidP="00BD7598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b/>
          <w:sz w:val="28"/>
          <w:szCs w:val="28"/>
          <w:shd w:val="clear" w:color="auto" w:fill="FFFFFF"/>
        </w:rPr>
        <w:t>Качество содержания текста</w:t>
      </w:r>
    </w:p>
    <w:p w14:paraId="5EB72A2F" w14:textId="26CB9D6C" w:rsidR="004D2DA4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омимо описанн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данную задачу с помощью методов машинного обучения [6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BD7598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</w:p>
    <w:p w14:paraId="647B1B7C" w14:textId="40B2DD0D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ервисы, проверяющие текст по этим критериям - сервисы, позволяющие провести SEO</w:t>
      </w:r>
      <w:r w:rsidR="0051493B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 текста, например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нализатор качества контента 1y.ru [5], сервис проверки текстов text.ru [6], сервис, осуществляющий поиск стоп-слов и подсчет их процентного соотношения к общей длине текста contentmonster.ru [7].</w:t>
      </w:r>
    </w:p>
    <w:p w14:paraId="0E50EA73" w14:textId="28D70CF2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– сервис «помогающий очистить тест от словесного мусора и проверяющий его на соответствие 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Информационный и научный стили имеют общую цель – донесение информации. Научный стиль является подмножеством информационного стиля [ССЫЛКУ НАЙТИ НА </w:t>
      </w:r>
      <w:proofErr w:type="gramStart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ЧТО НИБУДЬ</w:t>
      </w:r>
      <w:proofErr w:type="gramEnd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F123B75" w14:textId="0AC20FC3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p w14:paraId="6E487DD6" w14:textId="77777777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0A4E04EF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6E20094E" w14:textId="2063503D" w:rsidR="002E68FF" w:rsidRPr="003226A4" w:rsidRDefault="002E68FF" w:rsidP="00BD7598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Фактические правила проверки научных статей в существующем курсе</w:t>
      </w:r>
    </w:p>
    <w:p w14:paraId="1D09E757" w14:textId="62825482" w:rsidR="002E68FF" w:rsidRPr="008F3D35" w:rsidRDefault="00281FE3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отсутствием </w:t>
      </w:r>
      <w:r w:rsidR="008F3D35">
        <w:rPr>
          <w:rFonts w:ascii="Times New Roman" w:hAnsi="Times New Roman"/>
          <w:sz w:val="28"/>
          <w:szCs w:val="28"/>
          <w:shd w:val="clear" w:color="auto" w:fill="FFFFFF"/>
        </w:rPr>
        <w:t>формализованны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авил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ки научных статей в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научных журнала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для обучения студентов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СпбГЭТУ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на кафедре МОЭВМ был создан онлайн курс на платформе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k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,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в котором используются следующие правила проверки:</w:t>
      </w:r>
    </w:p>
    <w:p w14:paraId="5C6D5C9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Термины из названия упоминаются равномерно по тексту статьи.</w:t>
      </w:r>
    </w:p>
    <w:p w14:paraId="6A85B3BE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Каждое ключевое слово упоминается в основном тексте хотя бы один раз.</w:t>
      </w:r>
    </w:p>
    <w:p w14:paraId="264D6448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bCs/>
          <w:sz w:val="28"/>
          <w:szCs w:val="28"/>
        </w:rPr>
        <w:t>Аннотация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написана в совершенном времени.</w:t>
      </w:r>
    </w:p>
    <w:p w14:paraId="020CD2F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lastRenderedPageBreak/>
        <w:t>Во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ведении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выполнена постановка цели, кратко описана решаемая проблема, обозначены задачи.</w:t>
      </w:r>
    </w:p>
    <w:p w14:paraId="4106C332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 основной части вашей работы присутствует развернутая постановка цели исследования, описание методов решения и результатов их применения.</w:t>
      </w:r>
    </w:p>
    <w:p w14:paraId="3B7B311B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писан краткий результат решения каждой из поставленных задач.</w:t>
      </w:r>
    </w:p>
    <w:p w14:paraId="00179E6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бозначены направления для дальнейших исследований.</w:t>
      </w:r>
    </w:p>
    <w:p w14:paraId="25253EE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Более половины элементов списка литературы - актуальные и значимые научные работы.</w:t>
      </w:r>
    </w:p>
    <w:p w14:paraId="20EAB0BC" w14:textId="6CE8F78A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элементы списка литературы имеют минимум одно упоминание в тексте.</w:t>
      </w:r>
    </w:p>
    <w:p w14:paraId="668ADFBB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рисунки и таблицы имеют подрисуночные подписи и ссылки в тексте.</w:t>
      </w:r>
    </w:p>
    <w:p w14:paraId="78B5F50D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формулы имеют ссылки в тексте и описание используемых обозначений.</w:t>
      </w:r>
    </w:p>
    <w:p w14:paraId="7DE72C10" w14:textId="08F5DCB2" w:rsidR="002E68FF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Иллюстративный материал занимает не более 30-40% от общего объема работы.</w:t>
      </w:r>
    </w:p>
    <w:p w14:paraId="2CF43970" w14:textId="3C439FAC" w:rsidR="005D17AC" w:rsidRDefault="008F3D35" w:rsidP="00673DE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Требования 2, 8, 9, 10 автоматизируемы, так как являются структурными.</w:t>
      </w:r>
    </w:p>
    <w:p w14:paraId="095167BF" w14:textId="097F9547" w:rsidR="008F3D35" w:rsidRDefault="008F3D35" w:rsidP="00BD7598">
      <w:pPr>
        <w:pStyle w:val="ListParagraph"/>
        <w:numPr>
          <w:ilvl w:val="1"/>
          <w:numId w:val="1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ыводы</w:t>
      </w:r>
    </w:p>
    <w:p w14:paraId="4890EE04" w14:textId="4D220E1F" w:rsidR="005D17AC" w:rsidRPr="007446CC" w:rsidRDefault="008F3D35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разделе было дано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описание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стил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я и описание критериев проверки качества текста. Также был проведен анализ аналогов, проверяющих качества текста.</w:t>
      </w:r>
    </w:p>
    <w:p w14:paraId="108306B7" w14:textId="5EBDA976" w:rsidR="0039581B" w:rsidRDefault="0039581B" w:rsidP="00BD7598">
      <w:pPr>
        <w:pStyle w:val="Heading1"/>
        <w:numPr>
          <w:ilvl w:val="0"/>
          <w:numId w:val="1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bookmarkStart w:id="6" w:name="_Toc8408887"/>
      <w:r>
        <w:rPr>
          <w:rFonts w:ascii="Times New Roman" w:hAnsi="Times New Roman"/>
          <w:sz w:val="28"/>
          <w:szCs w:val="28"/>
          <w:shd w:val="clear" w:color="auto" w:fill="FFFFFF"/>
        </w:rPr>
        <w:t>ПОСТАНОВКА ЗАДАЧИ И ВЫБОР МЕТОДА РЕШЕНИЯ</w:t>
      </w:r>
      <w:bookmarkEnd w:id="6"/>
    </w:p>
    <w:p w14:paraId="236F292B" w14:textId="014A064D" w:rsidR="0039581B" w:rsidRPr="003226A4" w:rsidRDefault="0039581B" w:rsidP="00BD759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Задача</w:t>
      </w:r>
    </w:p>
    <w:p w14:paraId="0FE07591" w14:textId="32380593" w:rsidR="0039581B" w:rsidRPr="0039581B" w:rsidRDefault="00180FF2" w:rsidP="0039581B">
      <w:pPr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 w:rsidRPr="00180FF2">
        <w:rPr>
          <w:rFonts w:ascii="Times New Roman" w:hAnsi="Times New Roman"/>
          <w:sz w:val="28"/>
          <w:szCs w:val="28"/>
        </w:rPr>
        <w:t xml:space="preserve">Реализовать автоматизированное решение — информационную систему проверки статей на соответствие научному стилю, в том числе, как </w:t>
      </w:r>
      <w:r w:rsidRPr="00180FF2">
        <w:rPr>
          <w:rFonts w:ascii="Times New Roman" w:hAnsi="Times New Roman"/>
          <w:sz w:val="28"/>
          <w:szCs w:val="28"/>
        </w:rPr>
        <w:lastRenderedPageBreak/>
        <w:t>давая числовую оценку работе, так и показывая ошибки, допущенные автором. Требования к системе сформулированы на основе обзора предметной области и последующего использования приложения — для проверки работ студентов в рамках курса по написанию научных статей</w:t>
      </w:r>
      <w:r w:rsidR="009335EE">
        <w:rPr>
          <w:rFonts w:ascii="Times New Roman" w:hAnsi="Times New Roman"/>
          <w:sz w:val="28"/>
          <w:szCs w:val="28"/>
        </w:rPr>
        <w:t>.</w:t>
      </w:r>
    </w:p>
    <w:p w14:paraId="2F4F72C8" w14:textId="7B64D3AE" w:rsidR="0039581B" w:rsidRPr="003226A4" w:rsidRDefault="0039581B" w:rsidP="00BD759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6C371A3D" w:rsidR="0039581B" w:rsidRPr="00C64C45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="00180FF2">
        <w:rPr>
          <w:rFonts w:ascii="Times New Roman" w:hAnsi="Times New Roman"/>
          <w:sz w:val="28"/>
          <w:szCs w:val="28"/>
          <w:lang w:eastAsia="ru-RU"/>
        </w:rPr>
        <w:t xml:space="preserve"> – интерактивный, понятный пользовательский интерфейс</w:t>
      </w:r>
      <w:r w:rsidRPr="00180FF2">
        <w:rPr>
          <w:rFonts w:ascii="Times New Roman" w:hAnsi="Times New Roman"/>
          <w:sz w:val="28"/>
          <w:szCs w:val="28"/>
          <w:lang w:eastAsia="ru-RU"/>
        </w:rPr>
        <w:t>;</w:t>
      </w:r>
    </w:p>
    <w:p w14:paraId="1DD870E2" w14:textId="77777777" w:rsidR="0039581B" w:rsidRPr="00C64C45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560321AE" w:rsidR="0039581B" w:rsidRDefault="0039581B" w:rsidP="00BD759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5130040D" w14:textId="2CB288BA" w:rsidR="00FE7958" w:rsidRPr="00C307FE" w:rsidRDefault="00FE7958" w:rsidP="00C307FE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Также необходимо реализовать возможность получать текст статьи из файла, так как это удобно пользователю. Принято решение реализовать получение текста из файлов формата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>
        <w:rPr>
          <w:rFonts w:ascii="Times New Roman" w:hAnsi="Times New Roman"/>
          <w:sz w:val="28"/>
          <w:szCs w:val="28"/>
          <w:lang w:eastAsia="ru-RU"/>
        </w:rPr>
        <w:t>, в связи с тем, что любой другой формат легко форматируется в него</w:t>
      </w:r>
      <w:r w:rsidR="00C307FE" w:rsidRPr="00C307FE">
        <w:rPr>
          <w:rFonts w:ascii="Times New Roman" w:hAnsi="Times New Roman"/>
          <w:sz w:val="28"/>
          <w:szCs w:val="28"/>
          <w:lang w:eastAsia="ru-RU"/>
        </w:rPr>
        <w:t>.</w:t>
      </w:r>
    </w:p>
    <w:p w14:paraId="1F0142DB" w14:textId="09C150E7" w:rsidR="0039581B" w:rsidRPr="003226A4" w:rsidRDefault="0039581B" w:rsidP="00BD759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</w:p>
    <w:p w14:paraId="58495D7F" w14:textId="396AC6F5" w:rsidR="0039581B" w:rsidRPr="0039581B" w:rsidRDefault="0039581B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>ринято решение реализовать веб-сервис, так как такой вид решения позволяет создать простой пользовательский интерфейс и наглядно предоставлять результаты</w:t>
      </w:r>
      <w:r w:rsidR="00B357B6">
        <w:rPr>
          <w:rFonts w:ascii="Times New Roman" w:hAnsi="Times New Roman"/>
          <w:sz w:val="28"/>
          <w:szCs w:val="28"/>
          <w:lang w:eastAsia="ru-RU"/>
        </w:rPr>
        <w:t xml:space="preserve"> проверки.</w:t>
      </w:r>
    </w:p>
    <w:p w14:paraId="5BD93066" w14:textId="322357F9" w:rsidR="003F28EA" w:rsidRPr="00B267FD" w:rsidRDefault="0039581B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bookmarkStart w:id="7" w:name="_Toc8408888"/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ОПИСАНИЕ МОДЕЛИ </w:t>
      </w:r>
      <w:r w:rsidR="00D769C7">
        <w:rPr>
          <w:rFonts w:ascii="Times New Roman" w:hAnsi="Times New Roman"/>
          <w:sz w:val="28"/>
          <w:szCs w:val="28"/>
          <w:shd w:val="clear" w:color="auto" w:fill="FFFFFF"/>
        </w:rPr>
        <w:t>ПРОВЕРКИ СТАТЬИ</w:t>
      </w:r>
      <w:bookmarkEnd w:id="7"/>
    </w:p>
    <w:p w14:paraId="28B9392E" w14:textId="333ECB37" w:rsidR="0039581B" w:rsidRPr="000B30C7" w:rsidRDefault="0039581B" w:rsidP="00BD7598">
      <w:pPr>
        <w:pStyle w:val="ListParagraph"/>
        <w:numPr>
          <w:ilvl w:val="1"/>
          <w:numId w:val="1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lastRenderedPageBreak/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Значение отклонения текста статьи от идеальной кривой по Ципфу [4-5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BD7598">
      <w:pPr>
        <w:pStyle w:val="ListParagraph"/>
        <w:numPr>
          <w:ilvl w:val="2"/>
          <w:numId w:val="1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</w:p>
    <w:p w14:paraId="34DDFC1C" w14:textId="15F144FF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8] и РИНЦ [9]. Для простоты анализа установили, что качество научной статьи можно выразить булевой переменной (1 - текст 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0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1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2]. Были 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7777777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Для исследования требовалось простое 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1D7842D6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lastRenderedPageBreak/>
        <w:t xml:space="preserve">Был реализован исполняемый сценарий [ссылка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</w:p>
    <w:p w14:paraId="49EF5437" w14:textId="535F9408" w:rsidR="00E660BC" w:rsidRPr="00E660BC" w:rsidRDefault="00E660BC" w:rsidP="00E660BC">
      <w:pPr>
        <w:shd w:val="clear" w:color="auto" w:fill="FFFFFF"/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3F496CEA" w:rsid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7EE4160F" w14:textId="77777777" w:rsidR="00773C86" w:rsidRPr="00E660BC" w:rsidRDefault="00773C86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028C9A8" w14:textId="22EE8456" w:rsidR="00E660BC" w:rsidRPr="00E660BC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77777777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3], критерий Колмогорова-Смирнова [14], критерий Андерсона-Дарлинга [15]. В каждом из тестов проверяется нулевая гипотеза [16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 xml:space="preserve">Статистическая значимость [16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 xml:space="preserve"> [17] — величина, используемая при тестировании статистических </w:t>
      </w:r>
      <w:r w:rsidRPr="00E660BC">
        <w:rPr>
          <w:sz w:val="28"/>
          <w:szCs w:val="28"/>
        </w:rPr>
        <w:lastRenderedPageBreak/>
        <w:t>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19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14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9022711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9022712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9022713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ак как распределения можно считать нормальными, то, согласно эмпирическому правилу [20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9022714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9022715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9022716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9022717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</w:p>
    <w:p w14:paraId="09C583B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 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линейный коэффициент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lastRenderedPageBreak/>
        <w:t>корреляции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 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 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795BFF24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bookmarkStart w:id="8" w:name="MTBlankEqn"/>
    <w:p w14:paraId="5957F03A" w14:textId="77777777" w:rsidR="00E660BC" w:rsidRPr="00E660BC" w:rsidRDefault="00E660BC" w:rsidP="00E660BC">
      <w:pPr>
        <w:keepNext/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199.5pt;height:45.75pt" o:ole="">
            <v:imagedata r:id="rId24" o:title=""/>
          </v:shape>
          <o:OLEObject Type="Embed" ProgID="Equation.DSMT4" ShapeID="_x0000_i1032" DrawAspect="Content" ObjectID="_1619022718" r:id="rId25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(1)</w: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9022719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9022720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9022721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7777777" w:rsidR="00E660BC" w:rsidRPr="00E660BC" w:rsidRDefault="00E660BC" w:rsidP="00E660BC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20.75pt;height:60pt" o:ole="">
            <v:imagedata r:id="rId32" o:title=""/>
          </v:shape>
          <o:OLEObject Type="Embed" ProgID="Equation.DSMT4" ShapeID="_x0000_i1036" DrawAspect="Content" ObjectID="_1619022722" r:id="rId33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                (2)</w:t>
      </w:r>
    </w:p>
    <w:bookmarkEnd w:id="8"/>
    <w:p w14:paraId="20729C7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9022723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9022724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9022725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9022726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9022727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9022728" r:id="rId39"/>
        </w:objec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67E8496E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5555EB82" w14:textId="73BDBD8D" w:rsidR="00E660BC" w:rsidRPr="00773C86" w:rsidRDefault="00E660BC" w:rsidP="00BD7598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b/>
          <w:sz w:val="28"/>
          <w:szCs w:val="28"/>
        </w:rPr>
      </w:pPr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</w:p>
    <w:p w14:paraId="5C38BF4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1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9022729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9022730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9022731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right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21.25pt;height:24pt" o:ole="">
            <v:imagedata r:id="rId46" o:title=""/>
          </v:shape>
          <o:OLEObject Type="Embed" ProgID="Equation.DSMT4" ShapeID="_x0000_i1046" DrawAspect="Content" ObjectID="_1619022732" r:id="rId47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(3)</w:t>
      </w:r>
      <w:r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:</w:t>
      </w:r>
    </w:p>
    <w:p w14:paraId="2FE6A9D9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работа «Корчеватель» [22-23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8]: «Моё разочарование в софте» [24], «Наши с вами персональные данные ничего не стоят» [25], «Рассказ о том, как я ворую номера кредиток и пароли у посетителей ваших сайтов» [26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27];</w:t>
      </w:r>
    </w:p>
    <w:p w14:paraId="31399467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9022733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9022734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9022735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9022736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9022737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9022738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Наши с вами 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9022739" r:id="rId57"/>
        </w:object>
      </w:r>
      <w:r w:rsidRPr="00E660BC">
        <w:rPr>
          <w:rFonts w:ascii="Times New Roman" w:hAnsi="Times New Roman"/>
          <w:sz w:val="28"/>
          <w:szCs w:val="28"/>
        </w:rPr>
        <w:t>. Поскольку, на всех примерах альтернативных жанров критерий 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BD7598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</w:p>
    <w:p w14:paraId="02A7FBA8" w14:textId="44B5CE28" w:rsidR="000B30C7" w:rsidRDefault="00C626F7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е обзор</w:t>
      </w:r>
      <w:r w:rsidR="00687875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предметной области были выделены </w:t>
      </w:r>
      <w:r w:rsidR="00687875">
        <w:rPr>
          <w:rFonts w:ascii="Times New Roman" w:hAnsi="Times New Roman"/>
          <w:sz w:val="28"/>
          <w:szCs w:val="28"/>
        </w:rPr>
        <w:t>о</w:t>
      </w:r>
      <w:r w:rsidR="005E6776">
        <w:rPr>
          <w:rFonts w:ascii="Times New Roman" w:hAnsi="Times New Roman"/>
          <w:sz w:val="28"/>
          <w:szCs w:val="28"/>
        </w:rPr>
        <w:t>шибки</w:t>
      </w:r>
      <w:r w:rsidR="00917154">
        <w:rPr>
          <w:rFonts w:ascii="Times New Roman" w:hAnsi="Times New Roman"/>
          <w:sz w:val="28"/>
          <w:szCs w:val="28"/>
        </w:rPr>
        <w:t xml:space="preserve"> с</w:t>
      </w:r>
      <w:r w:rsidR="005E6776">
        <w:rPr>
          <w:rFonts w:ascii="Times New Roman" w:hAnsi="Times New Roman"/>
          <w:sz w:val="28"/>
          <w:szCs w:val="28"/>
        </w:rPr>
        <w:t>оответствия текста научному стилю</w:t>
      </w:r>
      <w:r w:rsidR="00917154">
        <w:rPr>
          <w:rFonts w:ascii="Times New Roman" w:hAnsi="Times New Roman"/>
          <w:sz w:val="28"/>
          <w:szCs w:val="28"/>
        </w:rPr>
        <w:t xml:space="preserve"> для реализации</w:t>
      </w:r>
      <w:r w:rsidR="00687875">
        <w:rPr>
          <w:rFonts w:ascii="Times New Roman" w:hAnsi="Times New Roman"/>
          <w:sz w:val="28"/>
          <w:szCs w:val="28"/>
        </w:rPr>
        <w:t>, которые</w:t>
      </w:r>
      <w:r w:rsidR="005E6776">
        <w:rPr>
          <w:rFonts w:ascii="Times New Roman" w:hAnsi="Times New Roman"/>
          <w:sz w:val="28"/>
          <w:szCs w:val="28"/>
        </w:rPr>
        <w:t xml:space="preserve"> можно классифицировать:</w:t>
      </w:r>
    </w:p>
    <w:p w14:paraId="2EE3142D" w14:textId="768A86F0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обобщени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243A52A7" w14:textId="50B7D884" w:rsidR="00A10BEC" w:rsidRP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еобъективная оценка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7FA3238" w14:textId="59F9EA01" w:rsidR="00A10BEC" w:rsidRP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усилителей</w:t>
      </w:r>
      <w:r w:rsidRPr="00A10BEC">
        <w:rPr>
          <w:rFonts w:ascii="Times New Roman" w:hAnsi="Times New Roman"/>
          <w:color w:val="FF0000"/>
          <w:sz w:val="28"/>
          <w:szCs w:val="28"/>
          <w:lang w:val="en-US"/>
        </w:rPr>
        <w:t>;</w:t>
      </w:r>
    </w:p>
    <w:p w14:paraId="31B1B42F" w14:textId="1A131334" w:rsidR="00A10BEC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Использование риторических вопросов.</w:t>
      </w:r>
    </w:p>
    <w:p w14:paraId="68D46CDB" w14:textId="10CB157D" w:rsidR="00A10BEC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руктурных ошибок:</w:t>
      </w:r>
    </w:p>
    <w:p w14:paraId="5A04113C" w14:textId="56F90EA5" w:rsid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Отсутствие ссылки на указанный источник;</w:t>
      </w:r>
    </w:p>
    <w:p w14:paraId="2BB3AD27" w14:textId="434DD9DD" w:rsid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рисунок;</w:t>
      </w:r>
    </w:p>
    <w:p w14:paraId="25E443AA" w14:textId="10AB767D" w:rsidR="00A10BEC" w:rsidRP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Отсутствие ссылки на таблицу;</w:t>
      </w:r>
    </w:p>
    <w:p w14:paraId="1CED4EE9" w14:textId="47A00D0A" w:rsidR="00A10BEC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 w:rsidRPr="00A10BEC">
        <w:rPr>
          <w:rFonts w:ascii="Times New Roman" w:hAnsi="Times New Roman"/>
          <w:color w:val="FF0000"/>
          <w:sz w:val="28"/>
          <w:szCs w:val="28"/>
        </w:rPr>
        <w:t>Наличие коротких разделов – разделов</w:t>
      </w:r>
      <w:r w:rsidR="00050BB5">
        <w:rPr>
          <w:rFonts w:ascii="Times New Roman" w:hAnsi="Times New Roman"/>
          <w:color w:val="FF0000"/>
          <w:sz w:val="28"/>
          <w:szCs w:val="28"/>
        </w:rPr>
        <w:t>,</w:t>
      </w:r>
      <w:r w:rsidRPr="00A10BEC">
        <w:rPr>
          <w:rFonts w:ascii="Times New Roman" w:hAnsi="Times New Roman"/>
          <w:color w:val="FF0000"/>
          <w:sz w:val="28"/>
          <w:szCs w:val="28"/>
        </w:rPr>
        <w:t xml:space="preserve"> состоящих менее чем из трёх предложений.</w:t>
      </w:r>
    </w:p>
    <w:p w14:paraId="622103EF" w14:textId="7285FD92" w:rsidR="000B74CE" w:rsidRPr="00A10BEC" w:rsidRDefault="000B74CE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>Использование указанных ключевых слов в тексте.</w:t>
      </w:r>
    </w:p>
    <w:p w14:paraId="4AEAE607" w14:textId="7AEEBFAC" w:rsidR="00E660BC" w:rsidRPr="000B30C7" w:rsidRDefault="000B30C7" w:rsidP="00BD7598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Описание модели оценки «правильности» научной статьи</w:t>
      </w:r>
    </w:p>
    <w:p w14:paraId="06363F69" w14:textId="45F5D9EE" w:rsidR="00FE7958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глядным способом оценки на соответствие идеалу является шкала, в связи с чем «правильность» научной статьи – числовое 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</w:t>
      </w:r>
      <w:r w:rsidR="00FE7958">
        <w:rPr>
          <w:rFonts w:ascii="Times New Roman" w:eastAsia="Times New Roman" w:hAnsi="Times New Roman"/>
          <w:sz w:val="28"/>
          <w:szCs w:val="28"/>
        </w:rPr>
        <w:t>Для</w:t>
      </w:r>
      <w:r w:rsidR="00EA347D" w:rsidRPr="00EA347D">
        <w:rPr>
          <w:rFonts w:ascii="Times New Roman" w:eastAsia="Times New Roman" w:hAnsi="Times New Roman"/>
          <w:sz w:val="28"/>
          <w:szCs w:val="28"/>
        </w:rPr>
        <w:t xml:space="preserve"> </w:t>
      </w:r>
      <w:r w:rsidR="00EA347D">
        <w:rPr>
          <w:rFonts w:ascii="Times New Roman" w:eastAsia="Times New Roman" w:hAnsi="Times New Roman"/>
          <w:sz w:val="28"/>
          <w:szCs w:val="28"/>
        </w:rPr>
        <w:t>получения значения по шкале используются полученные значения числовых критериев, а также информация об ошибках в статье.</w:t>
      </w:r>
    </w:p>
    <w:p w14:paraId="03B64E5D" w14:textId="4A392197" w:rsidR="00506EF9" w:rsidRDefault="001D2FCB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зовем значение по шкале оценкой и обозначим как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1146652F">
          <v:shape id="_x0000_i1054" type="#_x0000_t75" style="width:12.75pt;height:12pt" o:ole="">
            <v:imagedata r:id="rId58" o:title=""/>
          </v:shape>
          <o:OLEObject Type="Embed" ProgID="Equation.DSMT4" ShapeID="_x0000_i1054" DrawAspect="Content" ObjectID="_1619022740" r:id="rId59"/>
        </w:objec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  <w:r w:rsidR="00BA0B3B">
        <w:rPr>
          <w:rFonts w:ascii="Times New Roman" w:eastAsia="Times New Roman" w:hAnsi="Times New Roman"/>
          <w:sz w:val="28"/>
          <w:szCs w:val="28"/>
        </w:rPr>
        <w:t>Основой для определен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208CB13">
          <v:shape id="_x0000_i1055" type="#_x0000_t75" style="width:12.75pt;height:12pt" o:ole="">
            <v:imagedata r:id="rId58" o:title=""/>
          </v:shape>
          <o:OLEObject Type="Embed" ProgID="Equation.DSMT4" ShapeID="_x0000_i1055" DrawAspect="Content" ObjectID="_1619022741" r:id="rId60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является формула 3, в которой используются числовые критери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40" w:dyaOrig="220" w14:anchorId="606F341D">
          <v:shape id="_x0000_i1056" type="#_x0000_t75" style="width:12pt;height:11.25pt" o:ole="">
            <v:imagedata r:id="rId61" o:title=""/>
          </v:shape>
          <o:OLEObject Type="Embed" ProgID="Equation.DSMT4" ShapeID="_x0000_i1056" DrawAspect="Content" ObjectID="_1619022742" r:id="rId62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</w:t>
      </w:r>
      <w:r w:rsidR="00BA0B3B" w:rsidRPr="00BA0B3B">
        <w:rPr>
          <w:rFonts w:ascii="Times New Roman" w:eastAsia="Times New Roman" w:hAnsi="Times New Roman"/>
          <w:position w:val="-10"/>
          <w:sz w:val="28"/>
          <w:szCs w:val="28"/>
        </w:rPr>
        <w:object w:dxaOrig="240" w:dyaOrig="320" w14:anchorId="54B98590">
          <v:shape id="_x0000_i1057" type="#_x0000_t75" style="width:12pt;height:15.75pt" o:ole="">
            <v:imagedata r:id="rId63" o:title=""/>
          </v:shape>
          <o:OLEObject Type="Embed" ProgID="Equation.DSMT4" ShapeID="_x0000_i1057" DrawAspect="Content" ObjectID="_1619022743" r:id="rId64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 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79" w14:anchorId="45A05DF4">
          <v:shape id="_x0000_i1058" type="#_x0000_t75" style="width:11.25pt;height:14.25pt" o:ole="">
            <v:imagedata r:id="rId65" o:title=""/>
          </v:shape>
          <o:OLEObject Type="Embed" ProgID="Equation.DSMT4" ShapeID="_x0000_i1058" DrawAspect="Content" ObjectID="_1619022744" r:id="rId66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определенные ранее. </w:t>
      </w:r>
      <w:r>
        <w:rPr>
          <w:rFonts w:ascii="Times New Roman" w:eastAsia="Times New Roman" w:hAnsi="Times New Roman"/>
          <w:sz w:val="28"/>
          <w:szCs w:val="28"/>
        </w:rPr>
        <w:t xml:space="preserve">Попадание значений числовых критериев в </w:t>
      </w:r>
      <w:r w:rsidR="00BA0B3B">
        <w:rPr>
          <w:rFonts w:ascii="Times New Roman" w:eastAsia="Times New Roman" w:hAnsi="Times New Roman"/>
          <w:sz w:val="28"/>
          <w:szCs w:val="28"/>
        </w:rPr>
        <w:t>ранее установленные дозволенные промежутки</w:t>
      </w:r>
      <w:r>
        <w:rPr>
          <w:rFonts w:ascii="Times New Roman" w:eastAsia="Times New Roman" w:hAnsi="Times New Roman"/>
          <w:sz w:val="28"/>
          <w:szCs w:val="28"/>
        </w:rPr>
        <w:t xml:space="preserve"> определяет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3C622B1E">
          <v:shape id="_x0000_i1059" type="#_x0000_t75" style="width:12.75pt;height:12pt" o:ole="">
            <v:imagedata r:id="rId58" o:title=""/>
          </v:shape>
          <o:OLEObject Type="Embed" ProgID="Equation.DSMT4" ShapeID="_x0000_i1059" DrawAspect="Content" ObjectID="_1619022745" r:id="rId67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EF05E7">
        <w:rPr>
          <w:rFonts w:ascii="Times New Roman" w:eastAsia="Times New Roman" w:hAnsi="Times New Roman"/>
          <w:sz w:val="28"/>
          <w:szCs w:val="28"/>
        </w:rPr>
        <w:t xml:space="preserve"> Попадание критерия в установленный промежуток обозначим как функцию </w:t>
      </w:r>
      <w:r w:rsidR="00EF05E7" w:rsidRPr="00EF05E7">
        <w:rPr>
          <w:rFonts w:ascii="Times New Roman" w:eastAsia="Times New Roman" w:hAnsi="Times New Roman"/>
          <w:position w:val="-4"/>
          <w:sz w:val="28"/>
          <w:szCs w:val="28"/>
        </w:rPr>
        <w:object w:dxaOrig="220" w:dyaOrig="240" w14:anchorId="3EF0C50B">
          <v:shape id="_x0000_i1060" type="#_x0000_t75" style="width:11.25pt;height:12pt" o:ole="">
            <v:imagedata r:id="rId68" o:title=""/>
          </v:shape>
          <o:OLEObject Type="Embed" ProgID="Equation.DSMT4" ShapeID="_x0000_i1060" DrawAspect="Content" ObjectID="_1619022746" r:id="rId69"/>
        </w:object>
      </w:r>
      <w:r w:rsidR="00EF05E7">
        <w:rPr>
          <w:rFonts w:ascii="Times New Roman" w:eastAsia="Times New Roman" w:hAnsi="Times New Roman"/>
          <w:sz w:val="28"/>
          <w:szCs w:val="28"/>
        </w:rPr>
        <w:t>:</w:t>
      </w:r>
    </w:p>
    <w:p w14:paraId="0CCA70CE" w14:textId="1B72921C" w:rsidR="00EF05E7" w:rsidRDefault="00697B12" w:rsidP="00697B12">
      <w:pPr>
        <w:pStyle w:val="MTDisplayEquation"/>
        <w:ind w:firstLine="0"/>
        <w:jc w:val="center"/>
      </w:pPr>
      <w:r w:rsidRPr="00697B12">
        <w:rPr>
          <w:position w:val="-34"/>
        </w:rPr>
        <w:object w:dxaOrig="2079" w:dyaOrig="800" w14:anchorId="385E0740">
          <v:shape id="_x0000_i1061" type="#_x0000_t75" style="width:132.75pt;height:51pt" o:ole="">
            <v:imagedata r:id="rId70" o:title=""/>
          </v:shape>
          <o:OLEObject Type="Embed" ProgID="Equation.DSMT4" ShapeID="_x0000_i1061" DrawAspect="Content" ObjectID="_1619022747" r:id="rId71"/>
        </w:object>
      </w:r>
      <w:r>
        <w:t xml:space="preserve">, </w:t>
      </w:r>
      <w:r w:rsidRPr="00697B12">
        <w:rPr>
          <w:position w:val="-34"/>
        </w:rPr>
        <w:object w:dxaOrig="2220" w:dyaOrig="800" w14:anchorId="2ADC8879">
          <v:shape id="_x0000_i1062" type="#_x0000_t75" style="width:141.75pt;height:51pt" o:ole="">
            <v:imagedata r:id="rId72" o:title=""/>
          </v:shape>
          <o:OLEObject Type="Embed" ProgID="Equation.DSMT4" ShapeID="_x0000_i1062" DrawAspect="Content" ObjectID="_1619022748" r:id="rId73"/>
        </w:object>
      </w:r>
      <w:r>
        <w:t xml:space="preserve">, </w:t>
      </w:r>
      <w:r w:rsidR="00930585" w:rsidRPr="00697B12">
        <w:rPr>
          <w:position w:val="-34"/>
        </w:rPr>
        <w:object w:dxaOrig="2299" w:dyaOrig="800" w14:anchorId="34F85DBC">
          <v:shape id="_x0000_i1063" type="#_x0000_t75" style="width:147pt;height:51pt" o:ole="">
            <v:imagedata r:id="rId74" o:title=""/>
          </v:shape>
          <o:OLEObject Type="Embed" ProgID="Equation.DSMT4" ShapeID="_x0000_i1063" DrawAspect="Content" ObjectID="_1619022749" r:id="rId75"/>
        </w:object>
      </w:r>
      <w:r>
        <w:t>.</w:t>
      </w:r>
    </w:p>
    <w:p w14:paraId="662641CE" w14:textId="3583B1D3" w:rsidR="00BA0B3B" w:rsidRDefault="00EA400C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Обозначим 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27F54BC">
          <v:shape id="_x0000_i1064" type="#_x0000_t75" style="width:12.75pt;height:12pt" o:ole="">
            <v:imagedata r:id="rId58" o:title=""/>
          </v:shape>
          <o:OLEObject Type="Embed" ProgID="Equation.DSMT4" ShapeID="_x0000_i1064" DrawAspect="Content" ObjectID="_1619022750" r:id="rId7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как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73BFF6C3">
          <v:shape id="_x0000_i1065" type="#_x0000_t75" style="width:12pt;height:12pt" o:ole="">
            <v:imagedata r:id="rId77" o:title=""/>
          </v:shape>
          <o:OLEObject Type="Embed" ProgID="Equation.DSMT4" ShapeID="_x0000_i1065" DrawAspect="Content" ObjectID="_1619022751" r:id="rId78"/>
        </w:object>
      </w:r>
      <w:r>
        <w:rPr>
          <w:rFonts w:ascii="Times New Roman" w:eastAsia="Times New Roman" w:hAnsi="Times New Roman"/>
          <w:sz w:val="28"/>
          <w:szCs w:val="28"/>
        </w:rPr>
        <w:t>, тогда:</w:t>
      </w:r>
    </w:p>
    <w:p w14:paraId="1B657E80" w14:textId="5D83C47C" w:rsidR="00EA400C" w:rsidRDefault="00EA400C" w:rsidP="00EA400C">
      <w:pPr>
        <w:pStyle w:val="MTDisplayEquation"/>
      </w:pPr>
      <w:r>
        <w:tab/>
      </w:r>
      <w:r w:rsidRPr="00EA400C">
        <w:rPr>
          <w:position w:val="-10"/>
        </w:rPr>
        <w:object w:dxaOrig="3580" w:dyaOrig="320" w14:anchorId="2E3B3F16">
          <v:shape id="_x0000_i1066" type="#_x0000_t75" style="width:247.5pt;height:21.75pt" o:ole="">
            <v:imagedata r:id="rId79" o:title=""/>
          </v:shape>
          <o:OLEObject Type="Embed" ProgID="Equation.DSMT4" ShapeID="_x0000_i1066" DrawAspect="Content" ObjectID="_1619022752" r:id="rId80"/>
        </w:object>
      </w:r>
      <w:r>
        <w:t xml:space="preserve"> </w:t>
      </w:r>
    </w:p>
    <w:p w14:paraId="2315BA0A" w14:textId="54B57369" w:rsidR="00EA400C" w:rsidRDefault="00EA400C" w:rsidP="00EA400C">
      <w:pPr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эффициент при </w:t>
      </w:r>
      <w:r w:rsidRPr="00EA400C">
        <w:rPr>
          <w:rFonts w:ascii="Times New Roman" w:hAnsi="Times New Roman"/>
          <w:position w:val="-10"/>
          <w:sz w:val="28"/>
          <w:szCs w:val="28"/>
        </w:rPr>
        <w:object w:dxaOrig="540" w:dyaOrig="320" w14:anchorId="1C731381">
          <v:shape id="_x0000_i1067" type="#_x0000_t75" style="width:27pt;height:15.75pt" o:ole="">
            <v:imagedata r:id="rId81" o:title=""/>
          </v:shape>
          <o:OLEObject Type="Embed" ProgID="Equation.DSMT4" ShapeID="_x0000_i1067" DrawAspect="Content" ObjectID="_1619022753" r:id="rId82"/>
        </w:object>
      </w:r>
      <w:r>
        <w:rPr>
          <w:rFonts w:ascii="Times New Roman" w:hAnsi="Times New Roman"/>
          <w:sz w:val="28"/>
          <w:szCs w:val="28"/>
        </w:rPr>
        <w:t xml:space="preserve"> меньше других коэффициентов в связи с тем, что </w:t>
      </w:r>
      <w:r w:rsidRPr="00EA400C">
        <w:rPr>
          <w:rFonts w:ascii="Times New Roman" w:hAnsi="Times New Roman"/>
          <w:position w:val="-6"/>
          <w:sz w:val="28"/>
          <w:szCs w:val="28"/>
        </w:rPr>
        <w:object w:dxaOrig="220" w:dyaOrig="279" w14:anchorId="73DB19E1">
          <v:shape id="_x0000_i1068" type="#_x0000_t75" style="width:11.25pt;height:14.25pt" o:ole="">
            <v:imagedata r:id="rId83" o:title=""/>
          </v:shape>
          <o:OLEObject Type="Embed" ProgID="Equation.DSMT4" ShapeID="_x0000_i1068" DrawAspect="Content" ObjectID="_1619022754" r:id="rId84"/>
        </w:object>
      </w:r>
      <w:r>
        <w:rPr>
          <w:rFonts w:ascii="Times New Roman" w:hAnsi="Times New Roman"/>
          <w:sz w:val="28"/>
          <w:szCs w:val="28"/>
        </w:rPr>
        <w:t xml:space="preserve"> отражает отклонение речи от естественной, что менее </w:t>
      </w:r>
      <w:r w:rsidR="00EA7C5F">
        <w:rPr>
          <w:rFonts w:ascii="Times New Roman" w:hAnsi="Times New Roman"/>
          <w:sz w:val="28"/>
          <w:szCs w:val="28"/>
        </w:rPr>
        <w:t>важно в контексте научной статьи, чем употребление ключевых слов и уровень «воды» в тексте.</w:t>
      </w:r>
    </w:p>
    <w:p w14:paraId="50196766" w14:textId="212383D1" w:rsidR="00EA7C5F" w:rsidRDefault="00EA7C5F" w:rsidP="00EA400C">
      <w:pPr>
        <w:ind w:firstLine="709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ог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95857F1">
          <v:shape id="_x0000_i1069" type="#_x0000_t75" style="width:12.75pt;height:12pt" o:ole="">
            <v:imagedata r:id="rId58" o:title=""/>
          </v:shape>
          <o:OLEObject Type="Embed" ProgID="Equation.DSMT4" ShapeID="_x0000_i1069" DrawAspect="Content" ObjectID="_1619022755" r:id="rId85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получается при вычете штрафов за ошибки из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05B31B94">
          <v:shape id="_x0000_i1070" type="#_x0000_t75" style="width:12pt;height:12pt" o:ole="">
            <v:imagedata r:id="rId77" o:title=""/>
          </v:shape>
          <o:OLEObject Type="Embed" ProgID="Equation.DSMT4" ShapeID="_x0000_i1070" DrawAspect="Content" ObjectID="_1619022756" r:id="rId86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451186" w:rsidRPr="00451186">
        <w:rPr>
          <w:rFonts w:ascii="Times New Roman" w:eastAsia="Times New Roman" w:hAnsi="Times New Roman"/>
          <w:sz w:val="28"/>
          <w:szCs w:val="28"/>
        </w:rPr>
        <w:t xml:space="preserve"> </w:t>
      </w:r>
      <w:r w:rsidR="00451186">
        <w:rPr>
          <w:rFonts w:ascii="Times New Roman" w:eastAsia="Times New Roman" w:hAnsi="Times New Roman"/>
          <w:sz w:val="28"/>
          <w:szCs w:val="28"/>
        </w:rPr>
        <w:t xml:space="preserve"> Обозначим штраф как </w:t>
      </w:r>
      <w:r w:rsidR="00451186"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2855E48">
          <v:shape id="_x0000_i1071" type="#_x0000_t75" style="width:12.75pt;height:12pt" o:ole="">
            <v:imagedata r:id="rId87" o:title=""/>
          </v:shape>
          <o:OLEObject Type="Embed" ProgID="Equation.DSMT4" ShapeID="_x0000_i1071" DrawAspect="Content" ObjectID="_1619022757" r:id="rId88"/>
        </w:object>
      </w:r>
      <w:r w:rsidR="00451186">
        <w:rPr>
          <w:rFonts w:ascii="Times New Roman" w:eastAsia="Times New Roman" w:hAnsi="Times New Roman"/>
          <w:sz w:val="28"/>
          <w:szCs w:val="28"/>
        </w:rPr>
        <w:t>. Штраф за каждую стилистическую и структурную ошибку равен двум баллам, то есть:</w:t>
      </w:r>
    </w:p>
    <w:p w14:paraId="41EFBC32" w14:textId="48530742" w:rsidR="00451186" w:rsidRDefault="00451186" w:rsidP="00451186">
      <w:pPr>
        <w:pStyle w:val="MTDisplayEquation"/>
        <w:rPr>
          <w:lang w:val="en-US"/>
        </w:rPr>
      </w:pPr>
      <w:r>
        <w:tab/>
      </w:r>
      <w:r w:rsidRPr="00451186">
        <w:rPr>
          <w:position w:val="-6"/>
        </w:rPr>
        <w:object w:dxaOrig="999" w:dyaOrig="279" w14:anchorId="737C583C">
          <v:shape id="_x0000_i1072" type="#_x0000_t75" style="width:71.25pt;height:20.25pt" o:ole="">
            <v:imagedata r:id="rId89" o:title=""/>
          </v:shape>
          <o:OLEObject Type="Embed" ProgID="Equation.DSMT4" ShapeID="_x0000_i1072" DrawAspect="Content" ObjectID="_1619022758" r:id="rId90"/>
        </w:object>
      </w:r>
      <w:r>
        <w:rPr>
          <w:lang w:val="en-US"/>
        </w:rPr>
        <w:t>,</w:t>
      </w:r>
    </w:p>
    <w:p w14:paraId="344A3C9A" w14:textId="3E7B78C2" w:rsidR="00451186" w:rsidRPr="00451186" w:rsidRDefault="00451186" w:rsidP="00451186">
      <w:pPr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где </w:t>
      </w:r>
      <w:r w:rsidRPr="00451186">
        <w:rPr>
          <w:rFonts w:ascii="Times New Roman" w:hAnsi="Times New Roman"/>
          <w:position w:val="-6"/>
          <w:sz w:val="28"/>
          <w:szCs w:val="28"/>
          <w:lang w:val="en-US"/>
        </w:rPr>
        <w:object w:dxaOrig="279" w:dyaOrig="279" w14:anchorId="6262BD2E">
          <v:shape id="_x0000_i1073" type="#_x0000_t75" style="width:14.25pt;height:14.25pt" o:ole="">
            <v:imagedata r:id="rId91" o:title=""/>
          </v:shape>
          <o:OLEObject Type="Embed" ProgID="Equation.DSMT4" ShapeID="_x0000_i1073" DrawAspect="Content" ObjectID="_1619022759" r:id="rId92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количество ошибок.</w:t>
      </w:r>
    </w:p>
    <w:p w14:paraId="311C97AE" w14:textId="77777777" w:rsidR="000E0119" w:rsidRDefault="000E0119" w:rsidP="000B30C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14:paraId="775B5421" w14:textId="79BB7AB0" w:rsidR="000B30C7" w:rsidRPr="000B30C7" w:rsidRDefault="000B30C7" w:rsidP="00BD7598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0B30C7">
        <w:rPr>
          <w:rFonts w:ascii="Times New Roman" w:eastAsia="Times New Roman" w:hAnsi="Times New Roman"/>
          <w:b/>
          <w:sz w:val="28"/>
          <w:szCs w:val="28"/>
        </w:rPr>
        <w:t>Заключение</w:t>
      </w:r>
    </w:p>
    <w:p w14:paraId="1DFE3DFD" w14:textId="0B3CB7E0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5690E533" w14:textId="4475EF29" w:rsidR="007D2B91" w:rsidRPr="0039581B" w:rsidRDefault="007D2B91" w:rsidP="00BD7598">
      <w:pPr>
        <w:pStyle w:val="Heading1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9" w:name="_Toc8408889"/>
      <w:r w:rsidRPr="00C64C45">
        <w:rPr>
          <w:rFonts w:ascii="Times New Roman" w:hAnsi="Times New Roman"/>
          <w:sz w:val="28"/>
          <w:szCs w:val="28"/>
          <w:lang w:eastAsia="ru-RU"/>
        </w:rPr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9"/>
    </w:p>
    <w:p w14:paraId="17C08393" w14:textId="495B868A" w:rsidR="00E660BC" w:rsidRPr="00684157" w:rsidRDefault="00624EED" w:rsidP="00BD7598">
      <w:pPr>
        <w:pStyle w:val="ListParagraph"/>
        <w:numPr>
          <w:ilvl w:val="1"/>
          <w:numId w:val="1"/>
        </w:numPr>
        <w:spacing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Использованные технологии</w:t>
      </w:r>
    </w:p>
    <w:p w14:paraId="143A9F82" w14:textId="77CCC476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универсальная платформа разработки 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93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dotnet/core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52BD710F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94" w:history="1">
        <w:r w:rsidR="00F57F25"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aspnet/AspNetCore</w:t>
        </w:r>
      </w:hyperlink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02B6630D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7FFEAD19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фреймворк для создания динамических веб-страниц с явным разделением ответственности [</w:t>
      </w:r>
      <w:hyperlink r:id="rId95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en.wikipedia.org/wiki/Separation_of_concerns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lastRenderedPageBreak/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ссылка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684385ED" w14:textId="58B0C800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131BD931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proofErr w:type="spellStart"/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6C85B58B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(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bject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-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lationa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app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684157" w:rsidRPr="0068415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[</w:t>
      </w:r>
      <w:r>
        <w:rPr>
          <w:rFonts w:ascii="Times New Roman" w:hAnsi="Times New Roman"/>
          <w:sz w:val="28"/>
          <w:szCs w:val="28"/>
          <w:shd w:val="clear" w:color="auto" w:fill="FFFFFF"/>
        </w:rPr>
        <w:t>ССЫЛКА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0177C918" w:rsidR="00273343" w:rsidRPr="00684157" w:rsidRDefault="00273343" w:rsidP="00BD7598">
      <w:pPr>
        <w:pStyle w:val="ListParagraph"/>
        <w:numPr>
          <w:ilvl w:val="1"/>
          <w:numId w:val="1"/>
        </w:numPr>
        <w:spacing w:after="0" w:line="360" w:lineRule="auto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r w:rsidRPr="00684157">
        <w:rPr>
          <w:rFonts w:ascii="Times New Roman" w:hAnsi="Times New Roman"/>
          <w:b/>
          <w:sz w:val="28"/>
          <w:szCs w:val="28"/>
          <w:shd w:val="clear" w:color="auto" w:fill="FFFFFF"/>
        </w:rPr>
        <w:t>Архитектура решения</w:t>
      </w:r>
    </w:p>
    <w:p w14:paraId="3387DD1B" w14:textId="5D568DB6" w:rsidR="00273343" w:rsidRDefault="00273343" w:rsidP="00C64C45">
      <w:pPr>
        <w:spacing w:after="0" w:line="360" w:lineRule="auto"/>
        <w:rPr>
          <w:rFonts w:ascii="Times New Roman" w:hAnsi="Times New Roman"/>
          <w:noProof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>На рис. 4 представлена архитектура решения:</w:t>
      </w:r>
    </w:p>
    <w:p w14:paraId="74BC5D69" w14:textId="77777777" w:rsidR="002B5E98" w:rsidRPr="002B5E98" w:rsidRDefault="002B5E98" w:rsidP="002B5E98">
      <w:pPr>
        <w:keepNext/>
        <w:spacing w:after="0" w:line="360" w:lineRule="auto"/>
        <w:jc w:val="center"/>
        <w:rPr>
          <w:sz w:val="28"/>
          <w:szCs w:val="28"/>
        </w:rPr>
      </w:pPr>
      <w:r w:rsidRPr="002B5E98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90C00DD" wp14:editId="2881D018">
            <wp:extent cx="5791200" cy="32877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sc_architecture_diagram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4893" cy="329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770C8" w14:textId="3AD2739C" w:rsidR="002B5E98" w:rsidRDefault="002B5E98" w:rsidP="002B5E98">
      <w:pPr>
        <w:pStyle w:val="Caption"/>
        <w:spacing w:before="0"/>
        <w:jc w:val="center"/>
        <w:rPr>
          <w:i w:val="0"/>
          <w:sz w:val="28"/>
          <w:szCs w:val="28"/>
        </w:rPr>
      </w:pPr>
      <w:r w:rsidRPr="002B5E98">
        <w:rPr>
          <w:i w:val="0"/>
          <w:sz w:val="28"/>
          <w:szCs w:val="28"/>
        </w:rPr>
        <w:t xml:space="preserve">Рисунок </w:t>
      </w:r>
      <w:r>
        <w:rPr>
          <w:i w:val="0"/>
          <w:sz w:val="28"/>
          <w:szCs w:val="28"/>
        </w:rPr>
        <w:t>4 – Архитектура решения</w:t>
      </w:r>
    </w:p>
    <w:p w14:paraId="580606B4" w14:textId="75B26E86" w:rsidR="00963E4C" w:rsidRPr="0021461C" w:rsidRDefault="00963E4C" w:rsidP="0021461C">
      <w:pPr>
        <w:pStyle w:val="Caption"/>
        <w:spacing w:before="0" w:line="360" w:lineRule="auto"/>
        <w:ind w:firstLine="709"/>
        <w:jc w:val="both"/>
        <w:rPr>
          <w:i w:val="0"/>
          <w:sz w:val="28"/>
          <w:szCs w:val="28"/>
          <w:lang w:eastAsia="ru-RU"/>
        </w:rPr>
      </w:pPr>
      <w:r>
        <w:rPr>
          <w:i w:val="0"/>
          <w:sz w:val="28"/>
          <w:szCs w:val="28"/>
          <w:lang w:eastAsia="ru-RU"/>
        </w:rPr>
        <w:lastRenderedPageBreak/>
        <w:t xml:space="preserve">Веб-приложение реализовано с помощью фреймворка </w:t>
      </w:r>
      <w:r>
        <w:rPr>
          <w:i w:val="0"/>
          <w:sz w:val="28"/>
          <w:szCs w:val="28"/>
          <w:lang w:val="en-US" w:eastAsia="ru-RU"/>
        </w:rPr>
        <w:t>ASP</w:t>
      </w:r>
      <w:r w:rsidRPr="00963E4C">
        <w:rPr>
          <w:i w:val="0"/>
          <w:sz w:val="28"/>
          <w:szCs w:val="28"/>
          <w:lang w:eastAsia="ru-RU"/>
        </w:rPr>
        <w:t>.</w:t>
      </w:r>
      <w:r>
        <w:rPr>
          <w:i w:val="0"/>
          <w:sz w:val="28"/>
          <w:szCs w:val="28"/>
          <w:lang w:val="en-US" w:eastAsia="ru-RU"/>
        </w:rPr>
        <w:t>NET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re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 xml:space="preserve">и использует паттерн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 (</w:t>
      </w:r>
      <w:r>
        <w:rPr>
          <w:i w:val="0"/>
          <w:sz w:val="28"/>
          <w:szCs w:val="28"/>
          <w:lang w:val="en-US" w:eastAsia="ru-RU"/>
        </w:rPr>
        <w:t>Model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eastAsia="ru-RU"/>
        </w:rPr>
        <w:t>–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View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eastAsia="ru-RU"/>
        </w:rPr>
        <w:t>–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ntroller</w:t>
      </w:r>
      <w:r w:rsidRPr="00963E4C">
        <w:rPr>
          <w:i w:val="0"/>
          <w:sz w:val="28"/>
          <w:szCs w:val="28"/>
          <w:lang w:eastAsia="ru-RU"/>
        </w:rPr>
        <w:t xml:space="preserve">), </w:t>
      </w:r>
      <w:r>
        <w:rPr>
          <w:i w:val="0"/>
          <w:sz w:val="28"/>
          <w:szCs w:val="28"/>
          <w:lang w:eastAsia="ru-RU"/>
        </w:rPr>
        <w:t>позволяющий отделить логику приложения от данных и их представления пользователю.</w:t>
      </w:r>
    </w:p>
    <w:p w14:paraId="477B6C6A" w14:textId="746D2B81" w:rsidR="00273343" w:rsidRPr="00684157" w:rsidRDefault="00273343" w:rsidP="00BD7598">
      <w:pPr>
        <w:pStyle w:val="ListParagraph"/>
        <w:numPr>
          <w:ilvl w:val="1"/>
          <w:numId w:val="1"/>
        </w:numPr>
        <w:spacing w:before="240"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Сценарии использования</w:t>
      </w:r>
    </w:p>
    <w:p w14:paraId="47DE563A" w14:textId="77777777" w:rsidR="000A6F0A" w:rsidRDefault="000A6F0A" w:rsidP="000A6F0A">
      <w:pPr>
        <w:pStyle w:val="ListParagraph"/>
        <w:spacing w:after="0" w:line="360" w:lineRule="auto"/>
        <w:ind w:left="0"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1:</w:t>
      </w:r>
    </w:p>
    <w:p w14:paraId="67C9D697" w14:textId="572F6ED3" w:rsidR="000A6F0A" w:rsidRPr="000A6F0A" w:rsidRDefault="000A6F0A" w:rsidP="00BD7598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 w:rsidR="005F06FC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8DBA0BA" w14:textId="51BB78FB" w:rsidR="005F06FC" w:rsidRDefault="000A6F0A" w:rsidP="00BD7598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выбирает файл со статьей для проверки</w:t>
      </w:r>
      <w:r w:rsidR="005F06FC"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2D90EEB1" w14:textId="201D1758" w:rsidR="000A6F0A" w:rsidRPr="005F06FC" w:rsidRDefault="005F06FC" w:rsidP="005F06FC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a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0A6F0A" w:rsidRPr="005F06FC">
        <w:rPr>
          <w:rFonts w:ascii="Times New Roman" w:hAnsi="Times New Roman"/>
          <w:sz w:val="28"/>
          <w:szCs w:val="28"/>
          <w:lang w:eastAsia="ru-RU"/>
        </w:rPr>
        <w:t>Пользователь заполняет настройки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 проверки;</w:t>
      </w:r>
    </w:p>
    <w:p w14:paraId="545DD078" w14:textId="17153C80" w:rsidR="005F06FC" w:rsidRPr="005F06FC" w:rsidRDefault="005F06FC" w:rsidP="005F06FC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им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441FC1EB" w14:textId="4283FD39" w:rsidR="005F06FC" w:rsidRDefault="005F06FC" w:rsidP="005F06FC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3*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экс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5C965E8E" w14:textId="22E5CBCB" w:rsid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4. </w:t>
      </w:r>
      <w:r>
        <w:rPr>
          <w:rFonts w:ascii="Times New Roman" w:hAnsi="Times New Roman"/>
          <w:sz w:val="28"/>
          <w:szCs w:val="28"/>
          <w:lang w:eastAsia="ru-RU"/>
        </w:rPr>
        <w:t>Пользователь нажимает на кнопку «Начать проверку»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64C7EC02" w14:textId="51EF3476" w:rsid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5. Пользователь попадает на страницу с результатом проверки стать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60BC6F7A" w14:textId="682F48C4" w:rsid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6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6990C900" w14:textId="79076F5A" w:rsid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7. Пользователь видит количество ошибок в тексте, выделенные ошибки в тексте, советы по их исправлению;</w:t>
      </w:r>
    </w:p>
    <w:p w14:paraId="2D47BBF8" w14:textId="2DBE43F0" w:rsid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8. Пользователь пользуется советами и улучшает статью.</w:t>
      </w:r>
    </w:p>
    <w:p w14:paraId="77410BED" w14:textId="77777777" w:rsidR="005F06FC" w:rsidRPr="005F06FC" w:rsidRDefault="005F06FC" w:rsidP="005F06FC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</w:p>
    <w:p w14:paraId="188A5CE4" w14:textId="47F661AA" w:rsidR="00273343" w:rsidRDefault="00273343" w:rsidP="00BD7598">
      <w:pPr>
        <w:pStyle w:val="ListParagraph"/>
        <w:numPr>
          <w:ilvl w:val="1"/>
          <w:numId w:val="1"/>
        </w:numPr>
        <w:spacing w:after="0" w:line="36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Описание алгоритмов работы</w:t>
      </w:r>
    </w:p>
    <w:p w14:paraId="520D8F79" w14:textId="09688CAD" w:rsidR="001C4899" w:rsidRPr="001C4899" w:rsidRDefault="001C4899" w:rsidP="001C489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4 изображен модуль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который выполняет обработку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C489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статьи – получение текста и его последующий анализ.</w:t>
      </w:r>
    </w:p>
    <w:p w14:paraId="100A0D65" w14:textId="0AE98C83" w:rsidR="00947062" w:rsidRPr="001C4899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 xml:space="preserve">Получение текста из </w:t>
      </w:r>
      <w:r w:rsidRPr="00684157">
        <w:rPr>
          <w:rFonts w:ascii="Times New Roman" w:hAnsi="Times New Roman"/>
          <w:b/>
          <w:sz w:val="28"/>
          <w:szCs w:val="28"/>
          <w:lang w:val="en-US" w:eastAsia="ru-RU"/>
        </w:rPr>
        <w:t>pdf</w:t>
      </w:r>
    </w:p>
    <w:p w14:paraId="3CC031E4" w14:textId="3C884CCA" w:rsidR="001C4899" w:rsidRPr="008658D0" w:rsidRDefault="008658D0" w:rsidP="008658D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58D0">
        <w:rPr>
          <w:rFonts w:ascii="Times New Roman" w:hAnsi="Times New Roman"/>
          <w:sz w:val="28"/>
          <w:szCs w:val="28"/>
          <w:lang w:eastAsia="ru-RU"/>
        </w:rPr>
        <w:t xml:space="preserve">За извлечения текста из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а отвечает модуль </w:t>
      </w:r>
      <w:proofErr w:type="spellStart"/>
      <w:r w:rsidRPr="008658D0">
        <w:rPr>
          <w:rFonts w:ascii="Times New Roman" w:hAnsi="Times New Roman"/>
          <w:sz w:val="28"/>
          <w:szCs w:val="28"/>
          <w:lang w:val="en-US" w:eastAsia="ru-RU"/>
        </w:rPr>
        <w:t>TextExtractor</w:t>
      </w:r>
      <w:proofErr w:type="spellEnd"/>
      <w:r w:rsidRPr="008658D0">
        <w:rPr>
          <w:rFonts w:ascii="Times New Roman" w:hAnsi="Times New Roman"/>
          <w:sz w:val="28"/>
          <w:szCs w:val="28"/>
          <w:lang w:eastAsia="ru-RU"/>
        </w:rPr>
        <w:t xml:space="preserve">, изображенный на рис. 4. 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Работа с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форматом осуществляется с помощью бесплатной библиотеки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iTextSharp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[</w:t>
      </w:r>
      <w:hyperlink r:id="rId97" w:history="1">
        <w:r w:rsidR="002052D3" w:rsidRPr="008658D0">
          <w:rPr>
            <w:rStyle w:val="Hyperlink"/>
            <w:rFonts w:ascii="Times New Roman" w:hAnsi="Times New Roman"/>
            <w:color w:val="auto"/>
            <w:sz w:val="28"/>
            <w:szCs w:val="28"/>
            <w:u w:val="none"/>
          </w:rPr>
          <w:t>https://itextpdf.com/ru</w:t>
        </w:r>
      </w:hyperlink>
      <w:r w:rsidR="002052D3" w:rsidRPr="008658D0">
        <w:rPr>
          <w:rFonts w:ascii="Times New Roman" w:hAnsi="Times New Roman"/>
          <w:sz w:val="28"/>
          <w:szCs w:val="28"/>
          <w:lang w:eastAsia="ru-RU"/>
        </w:rPr>
        <w:t>]</w:t>
      </w:r>
      <w:r w:rsidR="007430C0" w:rsidRPr="008658D0">
        <w:rPr>
          <w:rFonts w:ascii="Times New Roman" w:hAnsi="Times New Roman"/>
          <w:sz w:val="28"/>
          <w:szCs w:val="28"/>
          <w:lang w:eastAsia="ru-RU"/>
        </w:rPr>
        <w:t>.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С помощью этой библиотеки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 обрабатывает постранично, из каждой страницы извлекается весь текст.</w:t>
      </w:r>
    </w:p>
    <w:p w14:paraId="5163FF89" w14:textId="67F63F32" w:rsidR="00A86AF3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текста</w:t>
      </w:r>
    </w:p>
    <w:p w14:paraId="7DFE2927" w14:textId="376012C8" w:rsidR="000B5649" w:rsidRDefault="000B5649" w:rsidP="000B5649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Полученный текст анализируется с помощью модуля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Lang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, изображенного ни рис. 4. Модуль отвечает за нормализацию текста – приведение всех слов к словарной форме, определение морфологических признаков. Модуль реализует всю последовательность лингвистической обработки текста:</w:t>
      </w:r>
    </w:p>
    <w:p w14:paraId="7BBD5F0A" w14:textId="624B5F00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екст разбивается на предложения;</w:t>
      </w:r>
    </w:p>
    <w:p w14:paraId="00885AF8" w14:textId="5D4C4899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пределяются части речи всех слов текста;</w:t>
      </w:r>
    </w:p>
    <w:p w14:paraId="528A0680" w14:textId="67D7CAB6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ходятся морфологические характеристики всех слов;</w:t>
      </w:r>
    </w:p>
    <w:p w14:paraId="5C888627" w14:textId="0DF64760" w:rsidR="000B5649" w:rsidRPr="00340A7A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нимается омонимия – выбирается одно слово из множества, предлагаемых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морфословарем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3C1CEB04" w14:textId="0FA2719F" w:rsidR="00340A7A" w:rsidRPr="00340A7A" w:rsidRDefault="00340A7A" w:rsidP="00340A7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спользуемая лингвистическая обработка теста реализована в библиотеке с открытым исходным кодом, расположенной на платформе </w:t>
      </w:r>
      <w:r>
        <w:rPr>
          <w:rFonts w:ascii="Times New Roman" w:hAnsi="Times New Roman"/>
          <w:sz w:val="28"/>
          <w:szCs w:val="28"/>
          <w:lang w:val="en-US" w:eastAsia="ru-RU"/>
        </w:rPr>
        <w:t>GitHub</w:t>
      </w:r>
      <w:r w:rsidRPr="00340A7A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Pr="00340A7A">
        <w:t>https://github.com/zamgi/lingvo--</w:t>
      </w:r>
      <w:proofErr w:type="spellStart"/>
      <w:r w:rsidRPr="00340A7A">
        <w:t>PosTagger-ru</w:t>
      </w:r>
      <w:proofErr w:type="spellEnd"/>
      <w:r w:rsidRPr="00340A7A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3653D35" w14:textId="5926C211" w:rsidR="00A86AF3" w:rsidRPr="00F90C34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Вычисление числовых критериев</w:t>
      </w:r>
    </w:p>
    <w:p w14:paraId="3F159AB5" w14:textId="77777777" w:rsidR="00D15874" w:rsidRDefault="00D15874" w:rsidP="00EB744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Формализуем числовые критерии для дальнейшего описания:</w:t>
      </w:r>
    </w:p>
    <w:p w14:paraId="5D9DC540" w14:textId="01D9B390" w:rsidR="00D15874" w:rsidRDefault="00D15874" w:rsidP="00EB7449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A51247" w:rsidRPr="00D15874">
        <w:rPr>
          <w:position w:val="-24"/>
          <w:lang w:eastAsia="ru-RU"/>
        </w:rPr>
        <w:object w:dxaOrig="1240" w:dyaOrig="620" w14:anchorId="17CF9597">
          <v:shape id="_x0000_i1076" type="#_x0000_t75" style="width:87.75pt;height:43.5pt" o:ole="">
            <v:imagedata r:id="rId98" o:title=""/>
          </v:shape>
          <o:OLEObject Type="Embed" ProgID="Equation.DSMT4" ShapeID="_x0000_i1076" DrawAspect="Content" ObjectID="_1619022760" r:id="rId99"/>
        </w:object>
      </w:r>
      <w:r>
        <w:rPr>
          <w:lang w:eastAsia="ru-RU"/>
        </w:rPr>
        <w:t xml:space="preserve"> </w:t>
      </w:r>
      <w:r w:rsidR="00A51247">
        <w:rPr>
          <w:lang w:val="en-US" w:eastAsia="ru-RU"/>
        </w:rPr>
        <w:t>,</w:t>
      </w:r>
      <w:r w:rsidR="00A51247" w:rsidRPr="00D15874">
        <w:rPr>
          <w:position w:val="-24"/>
          <w:lang w:eastAsia="ru-RU"/>
        </w:rPr>
        <w:object w:dxaOrig="1240" w:dyaOrig="620" w14:anchorId="7B8BB0E1">
          <v:shape id="_x0000_i1080" type="#_x0000_t75" style="width:88.5pt;height:43.5pt" o:ole="">
            <v:imagedata r:id="rId100" o:title=""/>
          </v:shape>
          <o:OLEObject Type="Embed" ProgID="Equation.DSMT4" ShapeID="_x0000_i1080" DrawAspect="Content" ObjectID="_1619022761" r:id="rId101"/>
        </w:object>
      </w:r>
      <w:r>
        <w:rPr>
          <w:lang w:eastAsia="ru-RU"/>
        </w:rPr>
        <w:t xml:space="preserve"> </w:t>
      </w:r>
      <w:r w:rsidR="00A51247">
        <w:rPr>
          <w:lang w:val="en-US" w:eastAsia="ru-RU"/>
        </w:rPr>
        <w:t>,</w:t>
      </w:r>
      <w:r w:rsidR="00A51247">
        <w:rPr>
          <w:lang w:eastAsia="ru-RU"/>
        </w:rPr>
        <w:t xml:space="preserve"> </w:t>
      </w:r>
      <w:r w:rsidR="00A51247" w:rsidRPr="00A51247">
        <w:rPr>
          <w:position w:val="-30"/>
          <w:lang w:eastAsia="ru-RU"/>
        </w:rPr>
        <w:object w:dxaOrig="2160" w:dyaOrig="780" w14:anchorId="67764202">
          <v:shape id="_x0000_i1085" type="#_x0000_t75" style="width:144.75pt;height:52.5pt" o:ole="">
            <v:imagedata r:id="rId102" o:title=""/>
          </v:shape>
          <o:OLEObject Type="Embed" ProgID="Equation.DSMT4" ShapeID="_x0000_i1085" DrawAspect="Content" ObjectID="_1619022762" r:id="rId103"/>
        </w:object>
      </w:r>
      <w:r>
        <w:rPr>
          <w:lang w:eastAsia="ru-RU"/>
        </w:rPr>
        <w:t xml:space="preserve"> </w:t>
      </w:r>
      <w:r w:rsidR="00F61E69">
        <w:rPr>
          <w:lang w:val="en-US" w:eastAsia="ru-RU"/>
        </w:rPr>
        <w:t xml:space="preserve">, </w:t>
      </w:r>
      <w:r w:rsidR="00F61E69">
        <w:rPr>
          <w:lang w:eastAsia="ru-RU"/>
        </w:rPr>
        <w:t>где</w:t>
      </w:r>
    </w:p>
    <w:p w14:paraId="5A3EE8A2" w14:textId="6AFF29C5" w:rsidR="007823EC" w:rsidRDefault="00F61E69" w:rsidP="00EB7449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F61E69">
        <w:rPr>
          <w:rFonts w:ascii="Times New Roman" w:hAnsi="Times New Roman"/>
          <w:position w:val="-6"/>
          <w:sz w:val="28"/>
          <w:szCs w:val="28"/>
          <w:lang w:val="en-US" w:eastAsia="ru-RU"/>
        </w:rPr>
        <w:object w:dxaOrig="279" w:dyaOrig="279" w14:anchorId="00D1F443">
          <v:shape id="_x0000_i1100" type="#_x0000_t75" style="width:14.25pt;height:14.25pt" o:ole="">
            <v:imagedata r:id="rId104" o:title=""/>
          </v:shape>
          <o:OLEObject Type="Embed" ProgID="Equation.DSMT4" ShapeID="_x0000_i1100" DrawAspect="Content" ObjectID="_1619022763" r:id="rId105"/>
        </w:object>
      </w:r>
      <w:r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6DA6ACA">
          <v:shape id="_x0000_i1103" type="#_x0000_t75" style="width:9.75pt;height:14.25pt" o:ole="">
            <v:imagedata r:id="rId106" o:title=""/>
          </v:shape>
          <o:OLEObject Type="Embed" ProgID="Equation.DSMT4" ShapeID="_x0000_i1103" DrawAspect="Content" ObjectID="_1619022764" r:id="rId107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404113">
        <w:rPr>
          <w:rFonts w:ascii="Times New Roman" w:hAnsi="Times New Roman"/>
          <w:sz w:val="28"/>
          <w:szCs w:val="28"/>
          <w:lang w:eastAsia="ru-RU"/>
        </w:rPr>
        <w:t xml:space="preserve">количество ключевых слов текста (два самых часто употребляемых слова)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14871DC0">
          <v:shape id="_x0000_i1106" type="#_x0000_t75" style="width:9pt;height:11.25pt" o:ole="">
            <v:imagedata r:id="rId108" o:title=""/>
          </v:shape>
          <o:OLEObject Type="Embed" ProgID="Equation.DSMT4" ShapeID="_x0000_i1106" DrawAspect="Content" ObjectID="_1619022765" r:id="rId109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404113">
        <w:rPr>
          <w:rFonts w:ascii="Times New Roman" w:hAnsi="Times New Roman"/>
          <w:sz w:val="28"/>
          <w:szCs w:val="28"/>
          <w:lang w:eastAsia="ru-RU"/>
        </w:rPr>
        <w:t>количество стоп-слов в тексте,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340" w:dyaOrig="320" w14:anchorId="4BAFEF54">
          <v:shape id="_x0000_i1109" type="#_x0000_t75" style="width:17.25pt;height:15.75pt" o:ole="">
            <v:imagedata r:id="rId110" o:title=""/>
          </v:shape>
          <o:OLEObject Type="Embed" ProgID="Equation.DSMT4" ShapeID="_x0000_i1109" DrawAspect="Content" ObjectID="_1619022766" r:id="rId111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употреблённых минимум 5 раз,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105C8CE5">
          <v:shape id="_x0000_i1112" type="#_x0000_t75" style="width:9.75pt;height:11.25pt" o:ole="">
            <v:imagedata r:id="rId112" o:title=""/>
          </v:shape>
          <o:OLEObject Type="Embed" ProgID="Equation.DSMT4" ShapeID="_x0000_i1112" DrawAspect="Content" ObjectID="_1619022767" r:id="rId113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употреблений слова в тексте, </w:t>
      </w:r>
      <w:r w:rsidR="007823EC" w:rsidRPr="007823EC">
        <w:rPr>
          <w:rFonts w:ascii="Times New Roman" w:hAnsi="Times New Roman"/>
          <w:position w:val="-12"/>
          <w:sz w:val="28"/>
          <w:szCs w:val="28"/>
          <w:lang w:eastAsia="ru-RU"/>
        </w:rPr>
        <w:object w:dxaOrig="240" w:dyaOrig="360" w14:anchorId="09273CF2">
          <v:shape id="_x0000_i1122" type="#_x0000_t75" style="width:12pt;height:18pt" o:ole="">
            <v:imagedata r:id="rId114" o:title=""/>
          </v:shape>
          <o:OLEObject Type="Embed" ProgID="Equation.DSMT4" ShapeID="_x0000_i1122" DrawAspect="Content" ObjectID="_1619022768" r:id="rId115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>количество употреблений слова в тексте</w:t>
      </w:r>
      <w:r w:rsidR="007823EC">
        <w:rPr>
          <w:rFonts w:ascii="Times New Roman" w:hAnsi="Times New Roman"/>
          <w:sz w:val="28"/>
          <w:szCs w:val="28"/>
          <w:lang w:eastAsia="ru-RU"/>
        </w:rPr>
        <w:t>.</w:t>
      </w:r>
    </w:p>
    <w:p w14:paraId="4004727B" w14:textId="473A75B5" w:rsidR="007823EC" w:rsidRDefault="00065BCA" w:rsidP="00EB7449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сле лингвистического анализа, на выходе получен массив объектов, представляющих </w:t>
      </w:r>
      <w:r w:rsidR="007A683E">
        <w:rPr>
          <w:rFonts w:ascii="Times New Roman" w:hAnsi="Times New Roman"/>
          <w:sz w:val="28"/>
          <w:szCs w:val="28"/>
          <w:lang w:eastAsia="ru-RU"/>
        </w:rPr>
        <w:t xml:space="preserve">предложения – наборы </w:t>
      </w:r>
      <w:r w:rsidR="0014523E">
        <w:rPr>
          <w:rFonts w:ascii="Times New Roman" w:hAnsi="Times New Roman"/>
          <w:sz w:val="28"/>
          <w:szCs w:val="28"/>
          <w:lang w:eastAsia="ru-RU"/>
        </w:rPr>
        <w:t xml:space="preserve">объектов – </w:t>
      </w:r>
      <w:r>
        <w:rPr>
          <w:rFonts w:ascii="Times New Roman" w:hAnsi="Times New Roman"/>
          <w:sz w:val="28"/>
          <w:szCs w:val="28"/>
          <w:lang w:eastAsia="ru-RU"/>
        </w:rPr>
        <w:t>слов с их морфологическими характеристиками.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Для дальнейшей обработки массив обрабатывается и получается словарь, в котором ключом является слово, а значением – количество его употреблений в тексте.</w:t>
      </w:r>
    </w:p>
    <w:p w14:paraId="728F404B" w14:textId="62319F23" w:rsidR="007823EC" w:rsidRPr="00EB7449" w:rsidRDefault="00F44429" w:rsidP="00EB7449">
      <w:pPr>
        <w:spacing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Получив словарь, сразу получаем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CBB50A1">
          <v:shape id="_x0000_i1123" type="#_x0000_t75" style="width:9.75pt;height:14.25pt" o:ole="">
            <v:imagedata r:id="rId106" o:title=""/>
          </v:shape>
          <o:OLEObject Type="Embed" ProgID="Equation.DSMT4" ShapeID="_x0000_i1123" DrawAspect="Content" ObjectID="_1619022769" r:id="rId116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. Стоп-слова, как было описано в 1 разделе, это слова, которые не несут никакой смысловой нагрузки, к ним относятся все </w:t>
      </w:r>
      <w:r w:rsidRPr="00F44429">
        <w:rPr>
          <w:rFonts w:ascii="Times New Roman" w:hAnsi="Times New Roman"/>
          <w:sz w:val="28"/>
          <w:szCs w:val="28"/>
          <w:lang w:eastAsia="ru-RU"/>
        </w:rPr>
        <w:t>предлоги, частицы, междометия, союзы, наречия, местоимения</w:t>
      </w:r>
      <w:r>
        <w:rPr>
          <w:rFonts w:ascii="Times New Roman" w:hAnsi="Times New Roman"/>
          <w:sz w:val="28"/>
          <w:szCs w:val="28"/>
          <w:lang w:eastAsia="ru-RU"/>
        </w:rPr>
        <w:t>, а также вводные слова и выражения</w:t>
      </w:r>
      <w:r w:rsidR="00A26FC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[</w:t>
      </w:r>
      <w:r w:rsidR="00A26FCB" w:rsidRPr="00EB7449">
        <w:rPr>
          <w:rFonts w:ascii="Times New Roman" w:hAnsi="Times New Roman"/>
          <w:sz w:val="28"/>
          <w:szCs w:val="28"/>
          <w:lang w:eastAsia="ru-RU"/>
        </w:rPr>
        <w:t>3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Так как морфологическая информация о каждом слове уже определена, словарь фильтруется по характеристикам ключей, а именно по части речи, или содержанию слова в специальном словаре стоп-слов </w:t>
      </w:r>
      <w:r w:rsidRPr="00F44429">
        <w:rPr>
          <w:rFonts w:ascii="Times New Roman" w:hAnsi="Times New Roman"/>
          <w:sz w:val="28"/>
          <w:szCs w:val="28"/>
          <w:lang w:eastAsia="ru-RU"/>
        </w:rPr>
        <w:t>[</w:t>
      </w:r>
      <w:r>
        <w:rPr>
          <w:rFonts w:ascii="Times New Roman" w:hAnsi="Times New Roman"/>
          <w:sz w:val="28"/>
          <w:szCs w:val="28"/>
          <w:lang w:eastAsia="ru-RU"/>
        </w:rPr>
        <w:t>ССЫЛКА</w:t>
      </w:r>
      <w:r w:rsidRPr="00F44429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, таким образом вычисляется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3FBB92C3">
          <v:shape id="_x0000_i1124" type="#_x0000_t75" style="width:9pt;height:11.25pt" o:ole="">
            <v:imagedata r:id="rId108" o:title=""/>
          </v:shape>
          <o:OLEObject Type="Embed" ProgID="Equation.DSMT4" ShapeID="_x0000_i1124" DrawAspect="Content" ObjectID="_1619022770" r:id="rId117"/>
        </w:objec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73CB84E0" w14:textId="658E93FA" w:rsidR="00A86AF3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илистических ошибок в тексте</w:t>
      </w:r>
    </w:p>
    <w:p w14:paraId="29CFC91F" w14:textId="457E4D4B" w:rsidR="00EB7449" w:rsidRDefault="00B32C94" w:rsidP="00EB744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илистических ошибок, проверка которых реализована:</w:t>
      </w:r>
    </w:p>
    <w:p w14:paraId="154FF91C" w14:textId="77777777" w:rsidR="00B32C94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38145B3F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обобщени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7FFD62F0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Необъективная оценка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36C99656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усилителе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6E993289" w14:textId="08574831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12E8882C" w14:textId="07F3E6E8" w:rsidR="00B32C94" w:rsidRPr="00B32C94" w:rsidRDefault="00B32C94" w:rsidP="008F263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03BA6">
        <w:rPr>
          <w:rFonts w:ascii="Times New Roman" w:hAnsi="Times New Roman"/>
          <w:sz w:val="28"/>
          <w:szCs w:val="28"/>
        </w:rPr>
        <w:t xml:space="preserve">Проверка типов ошибок </w:t>
      </w:r>
      <w:r w:rsidR="008F263B">
        <w:rPr>
          <w:rFonts w:ascii="Times New Roman" w:hAnsi="Times New Roman"/>
          <w:sz w:val="28"/>
          <w:szCs w:val="28"/>
        </w:rPr>
        <w:t>1, 2 и 3</w:t>
      </w:r>
      <w:r w:rsidRPr="00703BA6">
        <w:rPr>
          <w:rFonts w:ascii="Times New Roman" w:hAnsi="Times New Roman"/>
          <w:sz w:val="28"/>
          <w:szCs w:val="28"/>
        </w:rPr>
        <w:t xml:space="preserve"> выполняется с помощью анализа морфологических признаков слов, полученных в результате лингвистического анализа текста. </w:t>
      </w:r>
      <w:r w:rsidR="008F263B">
        <w:rPr>
          <w:rFonts w:ascii="Times New Roman" w:hAnsi="Times New Roman"/>
          <w:sz w:val="28"/>
          <w:szCs w:val="28"/>
        </w:rPr>
        <w:t>Проверка типа ошибок 4 выполняется с помощью словарей со словами усилителями (абсолютно, безусловно). Пятый тип ошибок является предупреждением, если предложение в статье является вопросом, создается предупреждение.</w:t>
      </w:r>
    </w:p>
    <w:p w14:paraId="527BC25C" w14:textId="290589EC" w:rsidR="00A86AF3" w:rsidRDefault="00A86AF3" w:rsidP="00BD7598">
      <w:pPr>
        <w:pStyle w:val="ListParagraph"/>
        <w:numPr>
          <w:ilvl w:val="2"/>
          <w:numId w:val="1"/>
        </w:numPr>
        <w:spacing w:before="240"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руктурных ошибок в тексте</w:t>
      </w:r>
    </w:p>
    <w:p w14:paraId="5488EC63" w14:textId="27A73B4F" w:rsid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 разделе 3.2 были перечислены типы </w:t>
      </w:r>
      <w:r>
        <w:rPr>
          <w:rFonts w:ascii="Times New Roman" w:hAnsi="Times New Roman"/>
          <w:sz w:val="28"/>
          <w:szCs w:val="28"/>
          <w:lang w:eastAsia="ru-RU"/>
        </w:rPr>
        <w:t>структурных</w:t>
      </w:r>
      <w:r>
        <w:rPr>
          <w:rFonts w:ascii="Times New Roman" w:hAnsi="Times New Roman"/>
          <w:sz w:val="28"/>
          <w:szCs w:val="28"/>
          <w:lang w:eastAsia="ru-RU"/>
        </w:rPr>
        <w:t xml:space="preserve"> ошибок, проверка которых реализована</w:t>
      </w:r>
      <w:r>
        <w:rPr>
          <w:rFonts w:ascii="Times New Roman" w:hAnsi="Times New Roman"/>
          <w:sz w:val="28"/>
          <w:szCs w:val="28"/>
          <w:lang w:eastAsia="ru-RU"/>
        </w:rPr>
        <w:t>:</w:t>
      </w:r>
    </w:p>
    <w:p w14:paraId="3805061D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33C84613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253521F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0263E8A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4DE0264E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lastRenderedPageBreak/>
        <w:t>Наличие коротких разделов – разделов, состоящих менее чем из трёх предложений.</w:t>
      </w:r>
    </w:p>
    <w:p w14:paraId="2B2A528F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559B0B15" w14:textId="085338AF" w:rsidR="007A683E" w:rsidRDefault="007A68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шибки типов 1-4 проверяются с помощью использования регулярных выражений на необработанном тексте. Используются регулярные выражения для обработки ссылок на источники, источников в списке литературы, ссылок на рисунки и таблицы, названий рисунков и таблиц.</w:t>
      </w:r>
    </w:p>
    <w:p w14:paraId="7BB247F8" w14:textId="339E8FD4" w:rsidR="007A683E" w:rsidRDefault="001452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проверки наличия ошибок пятого типа обрабатывается полученный после лингвистического анализа текста массив предложений. </w:t>
      </w:r>
      <w:r w:rsidR="00292650">
        <w:rPr>
          <w:rFonts w:ascii="Times New Roman" w:hAnsi="Times New Roman"/>
          <w:sz w:val="28"/>
          <w:szCs w:val="28"/>
          <w:lang w:eastAsia="ru-RU"/>
        </w:rPr>
        <w:t>С помощью полученного на вход списка названий разделов, данный массив группируется по разделам – массивам меньшего размера, представляющими разделы статьи. Далее проверяется количество элементов в таких массивах.</w:t>
      </w:r>
    </w:p>
    <w:p w14:paraId="650092D4" w14:textId="7222713F" w:rsidR="00292650" w:rsidRDefault="00292650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оверка наличия ошибок шестого типа выполняется на словаре с количеством употреблений слов в тексте. На вход был получен список ключевых слов текста, указываемых в статье для определения тем, к которым относится статья. Проверяется наличие слов из этого списка в словаре.</w:t>
      </w:r>
    </w:p>
    <w:p w14:paraId="1F7BFF19" w14:textId="77777777" w:rsidR="008F263B" w:rsidRP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204C10" w14:textId="70667E4A" w:rsidR="00A86AF3" w:rsidRPr="00684157" w:rsidRDefault="00684157" w:rsidP="00BD7598">
      <w:pPr>
        <w:pStyle w:val="ListParagraph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684157">
        <w:rPr>
          <w:rFonts w:ascii="Times New Roman" w:hAnsi="Times New Roman"/>
          <w:b/>
          <w:sz w:val="28"/>
          <w:szCs w:val="28"/>
          <w:lang w:eastAsia="ru-RU"/>
        </w:rPr>
        <w:t>ИССЛЕДОВАНИЕ РЕШЕНИЯ</w:t>
      </w:r>
    </w:p>
    <w:p w14:paraId="6CB0A4D2" w14:textId="7A172802" w:rsidR="00947062" w:rsidRDefault="004129A1" w:rsidP="00BD7598">
      <w:pPr>
        <w:pStyle w:val="ListParagraph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сследование времени анализа статьи</w:t>
      </w:r>
    </w:p>
    <w:p w14:paraId="6566CDBC" w14:textId="568DF27C" w:rsidR="004129A1" w:rsidRPr="004129A1" w:rsidRDefault="004129A1" w:rsidP="00BD7598">
      <w:pPr>
        <w:pStyle w:val="ListParagraph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игодность использования приложения на кафедре</w:t>
      </w:r>
    </w:p>
    <w:p w14:paraId="4FAFF0E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C2BC350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5F09448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797534D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0782BA4" w14:textId="77777777" w:rsidR="00CA5B02" w:rsidRPr="00736416" w:rsidRDefault="00CA5B02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10" w:name="_Toc8408890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10"/>
    </w:p>
    <w:p w14:paraId="4D4D60F6" w14:textId="77777777" w:rsidR="00D6158F" w:rsidRDefault="00D6158F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2C8D9FC0" w14:textId="77777777" w:rsidR="00E26705" w:rsidRDefault="00227C4C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50364F2F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E888E06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BD4EC0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482FC08" w14:textId="77777777" w:rsidR="00FE0C35" w:rsidRDefault="00FE0C35" w:rsidP="00FE0C35">
      <w:pPr>
        <w:spacing w:after="0" w:line="360" w:lineRule="auto"/>
        <w:ind w:firstLine="426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32DD6">
        <w:rPr>
          <w:rFonts w:ascii="Times New Roman" w:hAnsi="Times New Roman"/>
          <w:b/>
          <w:color w:val="000000"/>
          <w:sz w:val="28"/>
          <w:szCs w:val="28"/>
        </w:rPr>
        <w:t xml:space="preserve">СПИСОК </w:t>
      </w:r>
      <w:r>
        <w:rPr>
          <w:rFonts w:ascii="Times New Roman" w:hAnsi="Times New Roman"/>
          <w:b/>
          <w:color w:val="000000"/>
          <w:sz w:val="28"/>
          <w:szCs w:val="28"/>
        </w:rPr>
        <w:t>ИСПОЛЬЗОВАННЫХ ИСТОЧНИКОВ</w:t>
      </w:r>
    </w:p>
    <w:p w14:paraId="100BA86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A486E08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7B1F0FD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4076E9B6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CF0AFC1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8934147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43C032E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D52D300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6D75984A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5360414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EB5E88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3A6A724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B66BB9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F383DF8" w14:textId="77777777" w:rsidR="00FE0C35" w:rsidRP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BAE14F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066C7E2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20EEA8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11479363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1EDFF1E" w14:textId="77777777" w:rsidR="0079355F" w:rsidRPr="00466E81" w:rsidRDefault="0079355F" w:rsidP="00C403A7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sectPr w:rsidR="0079355F" w:rsidRPr="00466E81" w:rsidSect="00326457">
      <w:footerReference w:type="default" r:id="rId118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340345" w14:textId="77777777" w:rsidR="00BD7598" w:rsidRDefault="00BD7598" w:rsidP="00D15E4D">
      <w:pPr>
        <w:spacing w:after="0" w:line="240" w:lineRule="auto"/>
      </w:pPr>
      <w:r>
        <w:separator/>
      </w:r>
    </w:p>
  </w:endnote>
  <w:endnote w:type="continuationSeparator" w:id="0">
    <w:p w14:paraId="7FDD5489" w14:textId="77777777" w:rsidR="00BD7598" w:rsidRDefault="00BD7598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Content>
      <w:p w14:paraId="46585BF7" w14:textId="77777777" w:rsidR="000B5649" w:rsidRDefault="000B5649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0B5649" w:rsidRDefault="000B564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B81402" w14:textId="77777777" w:rsidR="00BD7598" w:rsidRDefault="00BD7598" w:rsidP="00D15E4D">
      <w:pPr>
        <w:spacing w:after="0" w:line="240" w:lineRule="auto"/>
      </w:pPr>
      <w:r>
        <w:separator/>
      </w:r>
    </w:p>
  </w:footnote>
  <w:footnote w:type="continuationSeparator" w:id="0">
    <w:p w14:paraId="1A21C4AB" w14:textId="77777777" w:rsidR="00BD7598" w:rsidRDefault="00BD7598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6342F11"/>
    <w:multiLevelType w:val="hybridMultilevel"/>
    <w:tmpl w:val="D74C0766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DD96DF7"/>
    <w:multiLevelType w:val="hybridMultilevel"/>
    <w:tmpl w:val="BC64E32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0EA1D8D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11AD5C90"/>
    <w:multiLevelType w:val="hybridMultilevel"/>
    <w:tmpl w:val="A61E7DC8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FF11CB7"/>
    <w:multiLevelType w:val="hybridMultilevel"/>
    <w:tmpl w:val="7DD60DE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57372AA"/>
    <w:multiLevelType w:val="hybridMultilevel"/>
    <w:tmpl w:val="8708AE14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67A31A2"/>
    <w:multiLevelType w:val="hybridMultilevel"/>
    <w:tmpl w:val="A1A0FD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368413C1"/>
    <w:multiLevelType w:val="hybridMultilevel"/>
    <w:tmpl w:val="0A6E6AF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2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5"/>
  </w:num>
  <w:num w:numId="2">
    <w:abstractNumId w:val="13"/>
  </w:num>
  <w:num w:numId="3">
    <w:abstractNumId w:val="16"/>
  </w:num>
  <w:num w:numId="4">
    <w:abstractNumId w:val="12"/>
  </w:num>
  <w:num w:numId="5">
    <w:abstractNumId w:val="11"/>
  </w:num>
  <w:num w:numId="6">
    <w:abstractNumId w:val="10"/>
  </w:num>
  <w:num w:numId="7">
    <w:abstractNumId w:val="1"/>
  </w:num>
  <w:num w:numId="8">
    <w:abstractNumId w:val="14"/>
  </w:num>
  <w:num w:numId="9">
    <w:abstractNumId w:val="8"/>
  </w:num>
  <w:num w:numId="10">
    <w:abstractNumId w:val="6"/>
  </w:num>
  <w:num w:numId="11">
    <w:abstractNumId w:val="3"/>
  </w:num>
  <w:num w:numId="12">
    <w:abstractNumId w:val="7"/>
  </w:num>
  <w:num w:numId="13">
    <w:abstractNumId w:val="4"/>
  </w:num>
  <w:num w:numId="14">
    <w:abstractNumId w:val="9"/>
  </w:num>
  <w:num w:numId="15">
    <w:abstractNumId w:val="2"/>
  </w:num>
  <w:num w:numId="16">
    <w:abstractNumId w:val="5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59E6"/>
    <w:rsid w:val="000066A4"/>
    <w:rsid w:val="00007FB9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6037"/>
    <w:rsid w:val="000574F3"/>
    <w:rsid w:val="00060843"/>
    <w:rsid w:val="00065BCA"/>
    <w:rsid w:val="00066B2E"/>
    <w:rsid w:val="0007209D"/>
    <w:rsid w:val="000739B6"/>
    <w:rsid w:val="00076157"/>
    <w:rsid w:val="0008045D"/>
    <w:rsid w:val="00082151"/>
    <w:rsid w:val="0008472A"/>
    <w:rsid w:val="00086233"/>
    <w:rsid w:val="00086FFC"/>
    <w:rsid w:val="00087F40"/>
    <w:rsid w:val="00091C7D"/>
    <w:rsid w:val="0009228D"/>
    <w:rsid w:val="00093EA4"/>
    <w:rsid w:val="00097BE9"/>
    <w:rsid w:val="000A176B"/>
    <w:rsid w:val="000A44DE"/>
    <w:rsid w:val="000A6D02"/>
    <w:rsid w:val="000A6F0A"/>
    <w:rsid w:val="000A7B12"/>
    <w:rsid w:val="000A7EBF"/>
    <w:rsid w:val="000B0304"/>
    <w:rsid w:val="000B1719"/>
    <w:rsid w:val="000B30C7"/>
    <w:rsid w:val="000B40E0"/>
    <w:rsid w:val="000B5649"/>
    <w:rsid w:val="000B597D"/>
    <w:rsid w:val="000B72B0"/>
    <w:rsid w:val="000B74CE"/>
    <w:rsid w:val="000B7C3E"/>
    <w:rsid w:val="000C0531"/>
    <w:rsid w:val="000C1396"/>
    <w:rsid w:val="000C23EE"/>
    <w:rsid w:val="000C2CA7"/>
    <w:rsid w:val="000C34E5"/>
    <w:rsid w:val="000C5096"/>
    <w:rsid w:val="000C5920"/>
    <w:rsid w:val="000C76B0"/>
    <w:rsid w:val="000D5983"/>
    <w:rsid w:val="000D5BEB"/>
    <w:rsid w:val="000D5DFE"/>
    <w:rsid w:val="000D5E09"/>
    <w:rsid w:val="000D6A25"/>
    <w:rsid w:val="000D717C"/>
    <w:rsid w:val="000E0119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063FC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2711C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523E"/>
    <w:rsid w:val="0014662E"/>
    <w:rsid w:val="00153A77"/>
    <w:rsid w:val="0015583A"/>
    <w:rsid w:val="00161632"/>
    <w:rsid w:val="00163B34"/>
    <w:rsid w:val="0016614C"/>
    <w:rsid w:val="0016704F"/>
    <w:rsid w:val="001702D2"/>
    <w:rsid w:val="00172509"/>
    <w:rsid w:val="00173D21"/>
    <w:rsid w:val="00174CF8"/>
    <w:rsid w:val="00176BBC"/>
    <w:rsid w:val="00180FF2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3AFF"/>
    <w:rsid w:val="001A6C14"/>
    <w:rsid w:val="001A7D48"/>
    <w:rsid w:val="001B0233"/>
    <w:rsid w:val="001B0CBA"/>
    <w:rsid w:val="001B2935"/>
    <w:rsid w:val="001B3D10"/>
    <w:rsid w:val="001B793C"/>
    <w:rsid w:val="001C02CC"/>
    <w:rsid w:val="001C1DE9"/>
    <w:rsid w:val="001C4899"/>
    <w:rsid w:val="001C7212"/>
    <w:rsid w:val="001C7E9F"/>
    <w:rsid w:val="001D0004"/>
    <w:rsid w:val="001D2FCB"/>
    <w:rsid w:val="001D3D48"/>
    <w:rsid w:val="001D6271"/>
    <w:rsid w:val="001E56D9"/>
    <w:rsid w:val="001F202C"/>
    <w:rsid w:val="001F4772"/>
    <w:rsid w:val="001F5154"/>
    <w:rsid w:val="001F56B2"/>
    <w:rsid w:val="001F68FA"/>
    <w:rsid w:val="001F7226"/>
    <w:rsid w:val="0020341A"/>
    <w:rsid w:val="00203B54"/>
    <w:rsid w:val="002043C1"/>
    <w:rsid w:val="00204F9F"/>
    <w:rsid w:val="002052D3"/>
    <w:rsid w:val="002060AA"/>
    <w:rsid w:val="00206DF7"/>
    <w:rsid w:val="0021461C"/>
    <w:rsid w:val="002149A1"/>
    <w:rsid w:val="002203BA"/>
    <w:rsid w:val="00220CDD"/>
    <w:rsid w:val="00221221"/>
    <w:rsid w:val="00222066"/>
    <w:rsid w:val="002223DD"/>
    <w:rsid w:val="00224871"/>
    <w:rsid w:val="00225ADB"/>
    <w:rsid w:val="00226AEE"/>
    <w:rsid w:val="002277E6"/>
    <w:rsid w:val="00227C4C"/>
    <w:rsid w:val="00230C9C"/>
    <w:rsid w:val="00234C5D"/>
    <w:rsid w:val="0023792F"/>
    <w:rsid w:val="00237FFE"/>
    <w:rsid w:val="002403AB"/>
    <w:rsid w:val="00241603"/>
    <w:rsid w:val="002441E0"/>
    <w:rsid w:val="00247580"/>
    <w:rsid w:val="00252714"/>
    <w:rsid w:val="002569DD"/>
    <w:rsid w:val="0025796F"/>
    <w:rsid w:val="00257EF4"/>
    <w:rsid w:val="00262791"/>
    <w:rsid w:val="00262A92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1FE3"/>
    <w:rsid w:val="00284019"/>
    <w:rsid w:val="002864D1"/>
    <w:rsid w:val="002914D5"/>
    <w:rsid w:val="00292650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43EE"/>
    <w:rsid w:val="002B5E98"/>
    <w:rsid w:val="002C1A65"/>
    <w:rsid w:val="002C3BEA"/>
    <w:rsid w:val="002C6D0E"/>
    <w:rsid w:val="002C7CC7"/>
    <w:rsid w:val="002D0C76"/>
    <w:rsid w:val="002D1378"/>
    <w:rsid w:val="002D337A"/>
    <w:rsid w:val="002D414C"/>
    <w:rsid w:val="002D58F1"/>
    <w:rsid w:val="002D5AD4"/>
    <w:rsid w:val="002E12C8"/>
    <w:rsid w:val="002E1D43"/>
    <w:rsid w:val="002E3D30"/>
    <w:rsid w:val="002E558B"/>
    <w:rsid w:val="002E68FF"/>
    <w:rsid w:val="002F108A"/>
    <w:rsid w:val="002F19EB"/>
    <w:rsid w:val="002F4D2E"/>
    <w:rsid w:val="002F5877"/>
    <w:rsid w:val="002F7F60"/>
    <w:rsid w:val="00302456"/>
    <w:rsid w:val="00314295"/>
    <w:rsid w:val="00314CBE"/>
    <w:rsid w:val="00317019"/>
    <w:rsid w:val="003171C5"/>
    <w:rsid w:val="003226A4"/>
    <w:rsid w:val="0032328F"/>
    <w:rsid w:val="00326457"/>
    <w:rsid w:val="00335132"/>
    <w:rsid w:val="00337973"/>
    <w:rsid w:val="00340A7A"/>
    <w:rsid w:val="00341B45"/>
    <w:rsid w:val="00345ABD"/>
    <w:rsid w:val="00346CE9"/>
    <w:rsid w:val="00347434"/>
    <w:rsid w:val="00353997"/>
    <w:rsid w:val="003611BC"/>
    <w:rsid w:val="00361941"/>
    <w:rsid w:val="003655E8"/>
    <w:rsid w:val="003659DF"/>
    <w:rsid w:val="003670A1"/>
    <w:rsid w:val="00367380"/>
    <w:rsid w:val="00370A96"/>
    <w:rsid w:val="00373858"/>
    <w:rsid w:val="00375492"/>
    <w:rsid w:val="00385BA9"/>
    <w:rsid w:val="00387481"/>
    <w:rsid w:val="0039096B"/>
    <w:rsid w:val="00390E4F"/>
    <w:rsid w:val="003922C4"/>
    <w:rsid w:val="0039359A"/>
    <w:rsid w:val="0039581B"/>
    <w:rsid w:val="003A6A71"/>
    <w:rsid w:val="003B0DF0"/>
    <w:rsid w:val="003B271D"/>
    <w:rsid w:val="003B2F9D"/>
    <w:rsid w:val="003B43DE"/>
    <w:rsid w:val="003B446A"/>
    <w:rsid w:val="003B55BF"/>
    <w:rsid w:val="003B77DD"/>
    <w:rsid w:val="003C6040"/>
    <w:rsid w:val="003C6B90"/>
    <w:rsid w:val="003C6CA1"/>
    <w:rsid w:val="003D17C1"/>
    <w:rsid w:val="003E1AA9"/>
    <w:rsid w:val="003E27D0"/>
    <w:rsid w:val="003E386A"/>
    <w:rsid w:val="003E59D5"/>
    <w:rsid w:val="003E6748"/>
    <w:rsid w:val="003E6E22"/>
    <w:rsid w:val="003F0F8F"/>
    <w:rsid w:val="003F1AB5"/>
    <w:rsid w:val="003F2658"/>
    <w:rsid w:val="003F28EA"/>
    <w:rsid w:val="003F40D7"/>
    <w:rsid w:val="003F4C5B"/>
    <w:rsid w:val="003F6D89"/>
    <w:rsid w:val="003F7047"/>
    <w:rsid w:val="003F717A"/>
    <w:rsid w:val="00402C6A"/>
    <w:rsid w:val="00404113"/>
    <w:rsid w:val="00405017"/>
    <w:rsid w:val="00406294"/>
    <w:rsid w:val="00406B22"/>
    <w:rsid w:val="00407058"/>
    <w:rsid w:val="0041277D"/>
    <w:rsid w:val="004129A1"/>
    <w:rsid w:val="00417003"/>
    <w:rsid w:val="0042008A"/>
    <w:rsid w:val="00420621"/>
    <w:rsid w:val="004209DA"/>
    <w:rsid w:val="004226D0"/>
    <w:rsid w:val="00424CBD"/>
    <w:rsid w:val="00424CFC"/>
    <w:rsid w:val="00427024"/>
    <w:rsid w:val="004276E4"/>
    <w:rsid w:val="004277F9"/>
    <w:rsid w:val="004307A0"/>
    <w:rsid w:val="00430DFD"/>
    <w:rsid w:val="0043291E"/>
    <w:rsid w:val="004338C5"/>
    <w:rsid w:val="0043481D"/>
    <w:rsid w:val="004403AF"/>
    <w:rsid w:val="004406E7"/>
    <w:rsid w:val="00440A29"/>
    <w:rsid w:val="00441D4F"/>
    <w:rsid w:val="004429F9"/>
    <w:rsid w:val="004457CD"/>
    <w:rsid w:val="00445E41"/>
    <w:rsid w:val="00445E82"/>
    <w:rsid w:val="00451186"/>
    <w:rsid w:val="00452C86"/>
    <w:rsid w:val="004537ED"/>
    <w:rsid w:val="0045444E"/>
    <w:rsid w:val="004562DD"/>
    <w:rsid w:val="00456F8A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87213"/>
    <w:rsid w:val="0049198E"/>
    <w:rsid w:val="00493439"/>
    <w:rsid w:val="00493C57"/>
    <w:rsid w:val="0049463D"/>
    <w:rsid w:val="004972E3"/>
    <w:rsid w:val="004A05C0"/>
    <w:rsid w:val="004A49CC"/>
    <w:rsid w:val="004B2606"/>
    <w:rsid w:val="004B4B22"/>
    <w:rsid w:val="004B537C"/>
    <w:rsid w:val="004B5819"/>
    <w:rsid w:val="004B68D1"/>
    <w:rsid w:val="004C0F74"/>
    <w:rsid w:val="004C3A96"/>
    <w:rsid w:val="004C4BF5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500CB6"/>
    <w:rsid w:val="00504E91"/>
    <w:rsid w:val="00506EF9"/>
    <w:rsid w:val="005124A2"/>
    <w:rsid w:val="0051493B"/>
    <w:rsid w:val="00514AA1"/>
    <w:rsid w:val="0051568A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5C93"/>
    <w:rsid w:val="00557622"/>
    <w:rsid w:val="00561D79"/>
    <w:rsid w:val="00564460"/>
    <w:rsid w:val="00564ED9"/>
    <w:rsid w:val="005659FA"/>
    <w:rsid w:val="00566034"/>
    <w:rsid w:val="00570E64"/>
    <w:rsid w:val="0057444D"/>
    <w:rsid w:val="005808A6"/>
    <w:rsid w:val="00580E1F"/>
    <w:rsid w:val="0058156B"/>
    <w:rsid w:val="00585772"/>
    <w:rsid w:val="005904B8"/>
    <w:rsid w:val="0059172E"/>
    <w:rsid w:val="00596EAD"/>
    <w:rsid w:val="00597D4A"/>
    <w:rsid w:val="005A0404"/>
    <w:rsid w:val="005A4F11"/>
    <w:rsid w:val="005B5B7E"/>
    <w:rsid w:val="005B65A5"/>
    <w:rsid w:val="005C091C"/>
    <w:rsid w:val="005C3156"/>
    <w:rsid w:val="005D17AC"/>
    <w:rsid w:val="005D35BF"/>
    <w:rsid w:val="005D5150"/>
    <w:rsid w:val="005D5A20"/>
    <w:rsid w:val="005D61B8"/>
    <w:rsid w:val="005D74D7"/>
    <w:rsid w:val="005E0A2F"/>
    <w:rsid w:val="005E1581"/>
    <w:rsid w:val="005E2404"/>
    <w:rsid w:val="005E3A46"/>
    <w:rsid w:val="005E6776"/>
    <w:rsid w:val="005E7950"/>
    <w:rsid w:val="005F06FC"/>
    <w:rsid w:val="005F1FD2"/>
    <w:rsid w:val="005F27A2"/>
    <w:rsid w:val="005F3341"/>
    <w:rsid w:val="005F5266"/>
    <w:rsid w:val="00600F3B"/>
    <w:rsid w:val="006025F6"/>
    <w:rsid w:val="00602AD4"/>
    <w:rsid w:val="006046EF"/>
    <w:rsid w:val="00606A03"/>
    <w:rsid w:val="006105C0"/>
    <w:rsid w:val="00612AA5"/>
    <w:rsid w:val="00613F00"/>
    <w:rsid w:val="0061583D"/>
    <w:rsid w:val="00617BF1"/>
    <w:rsid w:val="00620D58"/>
    <w:rsid w:val="00620F19"/>
    <w:rsid w:val="00624EED"/>
    <w:rsid w:val="00626EA1"/>
    <w:rsid w:val="006301D7"/>
    <w:rsid w:val="006302E6"/>
    <w:rsid w:val="00632E35"/>
    <w:rsid w:val="00633252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3DED"/>
    <w:rsid w:val="00677995"/>
    <w:rsid w:val="00683D57"/>
    <w:rsid w:val="00684157"/>
    <w:rsid w:val="00687875"/>
    <w:rsid w:val="006910E5"/>
    <w:rsid w:val="00691CA4"/>
    <w:rsid w:val="00697B12"/>
    <w:rsid w:val="006A022C"/>
    <w:rsid w:val="006A0EE8"/>
    <w:rsid w:val="006A2DC6"/>
    <w:rsid w:val="006B19A7"/>
    <w:rsid w:val="006B42FC"/>
    <w:rsid w:val="006B467B"/>
    <w:rsid w:val="006B5244"/>
    <w:rsid w:val="006C1D60"/>
    <w:rsid w:val="006C48AB"/>
    <w:rsid w:val="006C4FFC"/>
    <w:rsid w:val="006C7F31"/>
    <w:rsid w:val="006D2A08"/>
    <w:rsid w:val="006D7F1D"/>
    <w:rsid w:val="006E18EE"/>
    <w:rsid w:val="006E2CF7"/>
    <w:rsid w:val="006E3AF3"/>
    <w:rsid w:val="006E3C57"/>
    <w:rsid w:val="006E6F49"/>
    <w:rsid w:val="006F6814"/>
    <w:rsid w:val="00700647"/>
    <w:rsid w:val="0070140B"/>
    <w:rsid w:val="00703BA6"/>
    <w:rsid w:val="007058FD"/>
    <w:rsid w:val="00706432"/>
    <w:rsid w:val="00711261"/>
    <w:rsid w:val="00711CBF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0C0"/>
    <w:rsid w:val="00743674"/>
    <w:rsid w:val="007446CC"/>
    <w:rsid w:val="0074760E"/>
    <w:rsid w:val="007509F9"/>
    <w:rsid w:val="00752A36"/>
    <w:rsid w:val="00752D07"/>
    <w:rsid w:val="00754289"/>
    <w:rsid w:val="00754ED5"/>
    <w:rsid w:val="00757D24"/>
    <w:rsid w:val="007602CE"/>
    <w:rsid w:val="00762C02"/>
    <w:rsid w:val="00764200"/>
    <w:rsid w:val="007644C0"/>
    <w:rsid w:val="0076571A"/>
    <w:rsid w:val="00765995"/>
    <w:rsid w:val="00771803"/>
    <w:rsid w:val="00772BFD"/>
    <w:rsid w:val="0077310A"/>
    <w:rsid w:val="00773C86"/>
    <w:rsid w:val="007741D3"/>
    <w:rsid w:val="0077769B"/>
    <w:rsid w:val="0078196F"/>
    <w:rsid w:val="007823EC"/>
    <w:rsid w:val="007832EF"/>
    <w:rsid w:val="00784CEA"/>
    <w:rsid w:val="00784D80"/>
    <w:rsid w:val="0078509D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A683E"/>
    <w:rsid w:val="007B1182"/>
    <w:rsid w:val="007B1B20"/>
    <w:rsid w:val="007B789A"/>
    <w:rsid w:val="007C1ECE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754"/>
    <w:rsid w:val="007F43D2"/>
    <w:rsid w:val="007F46BC"/>
    <w:rsid w:val="007F533E"/>
    <w:rsid w:val="007F53F2"/>
    <w:rsid w:val="007F68E6"/>
    <w:rsid w:val="007F6B90"/>
    <w:rsid w:val="007F6E6A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6E1B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894"/>
    <w:rsid w:val="00857478"/>
    <w:rsid w:val="00857AD9"/>
    <w:rsid w:val="008604DF"/>
    <w:rsid w:val="008658D0"/>
    <w:rsid w:val="00866D1F"/>
    <w:rsid w:val="00867E77"/>
    <w:rsid w:val="00867F54"/>
    <w:rsid w:val="008712BF"/>
    <w:rsid w:val="008722AE"/>
    <w:rsid w:val="0087235B"/>
    <w:rsid w:val="00874615"/>
    <w:rsid w:val="00880778"/>
    <w:rsid w:val="008813F9"/>
    <w:rsid w:val="008827CE"/>
    <w:rsid w:val="008828E2"/>
    <w:rsid w:val="00883E1B"/>
    <w:rsid w:val="0088436E"/>
    <w:rsid w:val="0089308F"/>
    <w:rsid w:val="008934C7"/>
    <w:rsid w:val="008949BB"/>
    <w:rsid w:val="00895B5E"/>
    <w:rsid w:val="008960C5"/>
    <w:rsid w:val="008A0B2F"/>
    <w:rsid w:val="008A2005"/>
    <w:rsid w:val="008A52A5"/>
    <w:rsid w:val="008B65BF"/>
    <w:rsid w:val="008C0D30"/>
    <w:rsid w:val="008D2B54"/>
    <w:rsid w:val="008D3A89"/>
    <w:rsid w:val="008D5C1C"/>
    <w:rsid w:val="008E08DB"/>
    <w:rsid w:val="008E189E"/>
    <w:rsid w:val="008E255F"/>
    <w:rsid w:val="008E6835"/>
    <w:rsid w:val="008F263B"/>
    <w:rsid w:val="008F35F4"/>
    <w:rsid w:val="008F3CB5"/>
    <w:rsid w:val="008F3D3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5DDE"/>
    <w:rsid w:val="009165A0"/>
    <w:rsid w:val="00917154"/>
    <w:rsid w:val="00920730"/>
    <w:rsid w:val="00922503"/>
    <w:rsid w:val="00922639"/>
    <w:rsid w:val="00927135"/>
    <w:rsid w:val="00930585"/>
    <w:rsid w:val="00932DD6"/>
    <w:rsid w:val="009335EE"/>
    <w:rsid w:val="009364D0"/>
    <w:rsid w:val="0094030B"/>
    <w:rsid w:val="009458E9"/>
    <w:rsid w:val="00947062"/>
    <w:rsid w:val="00947D67"/>
    <w:rsid w:val="0095001F"/>
    <w:rsid w:val="009510E5"/>
    <w:rsid w:val="009513FB"/>
    <w:rsid w:val="00951999"/>
    <w:rsid w:val="00952BB5"/>
    <w:rsid w:val="00952FB1"/>
    <w:rsid w:val="00960A56"/>
    <w:rsid w:val="00963E4C"/>
    <w:rsid w:val="00966DF7"/>
    <w:rsid w:val="0097327D"/>
    <w:rsid w:val="0097335E"/>
    <w:rsid w:val="00973631"/>
    <w:rsid w:val="009752E9"/>
    <w:rsid w:val="0097645E"/>
    <w:rsid w:val="00976E8C"/>
    <w:rsid w:val="00980615"/>
    <w:rsid w:val="0098230D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FFC"/>
    <w:rsid w:val="009D17C4"/>
    <w:rsid w:val="009D1BBF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44BF"/>
    <w:rsid w:val="009F6F92"/>
    <w:rsid w:val="009F7B02"/>
    <w:rsid w:val="00A02518"/>
    <w:rsid w:val="00A04856"/>
    <w:rsid w:val="00A10BEC"/>
    <w:rsid w:val="00A12803"/>
    <w:rsid w:val="00A132FE"/>
    <w:rsid w:val="00A178E0"/>
    <w:rsid w:val="00A17D8F"/>
    <w:rsid w:val="00A26FCB"/>
    <w:rsid w:val="00A27414"/>
    <w:rsid w:val="00A30474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247"/>
    <w:rsid w:val="00A518D1"/>
    <w:rsid w:val="00A51B4C"/>
    <w:rsid w:val="00A53657"/>
    <w:rsid w:val="00A56A14"/>
    <w:rsid w:val="00A609EC"/>
    <w:rsid w:val="00A614C2"/>
    <w:rsid w:val="00A630B9"/>
    <w:rsid w:val="00A6310B"/>
    <w:rsid w:val="00A707F6"/>
    <w:rsid w:val="00A720E8"/>
    <w:rsid w:val="00A72257"/>
    <w:rsid w:val="00A76263"/>
    <w:rsid w:val="00A80298"/>
    <w:rsid w:val="00A81C0F"/>
    <w:rsid w:val="00A8277A"/>
    <w:rsid w:val="00A85146"/>
    <w:rsid w:val="00A86AF3"/>
    <w:rsid w:val="00A87339"/>
    <w:rsid w:val="00A8783C"/>
    <w:rsid w:val="00A952C1"/>
    <w:rsid w:val="00AA2957"/>
    <w:rsid w:val="00AA5A4D"/>
    <w:rsid w:val="00AB0849"/>
    <w:rsid w:val="00AB268D"/>
    <w:rsid w:val="00AB496D"/>
    <w:rsid w:val="00AC09DA"/>
    <w:rsid w:val="00AC4E39"/>
    <w:rsid w:val="00AD04C7"/>
    <w:rsid w:val="00AD0917"/>
    <w:rsid w:val="00AD0EEE"/>
    <w:rsid w:val="00AD442A"/>
    <w:rsid w:val="00AD6044"/>
    <w:rsid w:val="00AE0D40"/>
    <w:rsid w:val="00AF1181"/>
    <w:rsid w:val="00AF2781"/>
    <w:rsid w:val="00AF430D"/>
    <w:rsid w:val="00AF43AB"/>
    <w:rsid w:val="00B02C64"/>
    <w:rsid w:val="00B0607C"/>
    <w:rsid w:val="00B120F1"/>
    <w:rsid w:val="00B1418B"/>
    <w:rsid w:val="00B15767"/>
    <w:rsid w:val="00B15F4C"/>
    <w:rsid w:val="00B1606B"/>
    <w:rsid w:val="00B22A3D"/>
    <w:rsid w:val="00B267FD"/>
    <w:rsid w:val="00B269BB"/>
    <w:rsid w:val="00B309CF"/>
    <w:rsid w:val="00B30D5E"/>
    <w:rsid w:val="00B32C94"/>
    <w:rsid w:val="00B357B6"/>
    <w:rsid w:val="00B37545"/>
    <w:rsid w:val="00B375E8"/>
    <w:rsid w:val="00B40BE9"/>
    <w:rsid w:val="00B44CC5"/>
    <w:rsid w:val="00B4505D"/>
    <w:rsid w:val="00B47A54"/>
    <w:rsid w:val="00B525AC"/>
    <w:rsid w:val="00B52B93"/>
    <w:rsid w:val="00B55689"/>
    <w:rsid w:val="00B56928"/>
    <w:rsid w:val="00B62654"/>
    <w:rsid w:val="00B64EDA"/>
    <w:rsid w:val="00B65258"/>
    <w:rsid w:val="00B65D74"/>
    <w:rsid w:val="00B664E7"/>
    <w:rsid w:val="00B731C9"/>
    <w:rsid w:val="00B738A6"/>
    <w:rsid w:val="00B763C2"/>
    <w:rsid w:val="00B77DE7"/>
    <w:rsid w:val="00B83D38"/>
    <w:rsid w:val="00B84266"/>
    <w:rsid w:val="00B86AE9"/>
    <w:rsid w:val="00B9397D"/>
    <w:rsid w:val="00B94C27"/>
    <w:rsid w:val="00B974D8"/>
    <w:rsid w:val="00B9769A"/>
    <w:rsid w:val="00B97B26"/>
    <w:rsid w:val="00BA0B3B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94B"/>
    <w:rsid w:val="00BC4E34"/>
    <w:rsid w:val="00BC7003"/>
    <w:rsid w:val="00BC705E"/>
    <w:rsid w:val="00BD13E4"/>
    <w:rsid w:val="00BD13E5"/>
    <w:rsid w:val="00BD7598"/>
    <w:rsid w:val="00BD7DE6"/>
    <w:rsid w:val="00BE062C"/>
    <w:rsid w:val="00BE06E0"/>
    <w:rsid w:val="00BE2EDE"/>
    <w:rsid w:val="00BE412A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07FE"/>
    <w:rsid w:val="00C3492C"/>
    <w:rsid w:val="00C3775A"/>
    <w:rsid w:val="00C403A7"/>
    <w:rsid w:val="00C47B6A"/>
    <w:rsid w:val="00C519AB"/>
    <w:rsid w:val="00C547F0"/>
    <w:rsid w:val="00C54F63"/>
    <w:rsid w:val="00C55012"/>
    <w:rsid w:val="00C5750B"/>
    <w:rsid w:val="00C57B3E"/>
    <w:rsid w:val="00C61EDA"/>
    <w:rsid w:val="00C626F7"/>
    <w:rsid w:val="00C64C45"/>
    <w:rsid w:val="00C67E8D"/>
    <w:rsid w:val="00C7418A"/>
    <w:rsid w:val="00C747E1"/>
    <w:rsid w:val="00C7576E"/>
    <w:rsid w:val="00C759B0"/>
    <w:rsid w:val="00C86092"/>
    <w:rsid w:val="00C86702"/>
    <w:rsid w:val="00C87E35"/>
    <w:rsid w:val="00C9384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926"/>
    <w:rsid w:val="00CE7EBD"/>
    <w:rsid w:val="00CF047D"/>
    <w:rsid w:val="00CF2B0C"/>
    <w:rsid w:val="00CF406D"/>
    <w:rsid w:val="00CF60F4"/>
    <w:rsid w:val="00CF6CFC"/>
    <w:rsid w:val="00CF7A05"/>
    <w:rsid w:val="00D0290B"/>
    <w:rsid w:val="00D034AB"/>
    <w:rsid w:val="00D03B47"/>
    <w:rsid w:val="00D0438E"/>
    <w:rsid w:val="00D052BC"/>
    <w:rsid w:val="00D06EC6"/>
    <w:rsid w:val="00D078B2"/>
    <w:rsid w:val="00D11205"/>
    <w:rsid w:val="00D12A4F"/>
    <w:rsid w:val="00D15874"/>
    <w:rsid w:val="00D15E4D"/>
    <w:rsid w:val="00D173F2"/>
    <w:rsid w:val="00D20DA7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4A10"/>
    <w:rsid w:val="00D60E87"/>
    <w:rsid w:val="00D6158F"/>
    <w:rsid w:val="00D65496"/>
    <w:rsid w:val="00D66473"/>
    <w:rsid w:val="00D66E16"/>
    <w:rsid w:val="00D70EE2"/>
    <w:rsid w:val="00D7151A"/>
    <w:rsid w:val="00D72024"/>
    <w:rsid w:val="00D769C7"/>
    <w:rsid w:val="00D7700B"/>
    <w:rsid w:val="00D770E5"/>
    <w:rsid w:val="00D81832"/>
    <w:rsid w:val="00D8237C"/>
    <w:rsid w:val="00D82840"/>
    <w:rsid w:val="00D8395D"/>
    <w:rsid w:val="00D86B12"/>
    <w:rsid w:val="00D90155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874"/>
    <w:rsid w:val="00DD38F5"/>
    <w:rsid w:val="00DD52CF"/>
    <w:rsid w:val="00DD5BBE"/>
    <w:rsid w:val="00DD617D"/>
    <w:rsid w:val="00DD7CB7"/>
    <w:rsid w:val="00DD7E7D"/>
    <w:rsid w:val="00DE54B5"/>
    <w:rsid w:val="00DE6D2E"/>
    <w:rsid w:val="00DF0151"/>
    <w:rsid w:val="00DF05B4"/>
    <w:rsid w:val="00DF08D2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22446"/>
    <w:rsid w:val="00E23580"/>
    <w:rsid w:val="00E24C3B"/>
    <w:rsid w:val="00E26705"/>
    <w:rsid w:val="00E276FB"/>
    <w:rsid w:val="00E3060C"/>
    <w:rsid w:val="00E316D4"/>
    <w:rsid w:val="00E31AF2"/>
    <w:rsid w:val="00E335B2"/>
    <w:rsid w:val="00E40151"/>
    <w:rsid w:val="00E43ECE"/>
    <w:rsid w:val="00E448DF"/>
    <w:rsid w:val="00E44EF6"/>
    <w:rsid w:val="00E53F2E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47D"/>
    <w:rsid w:val="00EA3A62"/>
    <w:rsid w:val="00EA400C"/>
    <w:rsid w:val="00EA6410"/>
    <w:rsid w:val="00EA6594"/>
    <w:rsid w:val="00EA7C5F"/>
    <w:rsid w:val="00EA7E3E"/>
    <w:rsid w:val="00EB0419"/>
    <w:rsid w:val="00EB7449"/>
    <w:rsid w:val="00EC08E9"/>
    <w:rsid w:val="00EC2473"/>
    <w:rsid w:val="00EC68DF"/>
    <w:rsid w:val="00EC6A98"/>
    <w:rsid w:val="00ED150D"/>
    <w:rsid w:val="00ED4DFA"/>
    <w:rsid w:val="00ED7C52"/>
    <w:rsid w:val="00EE00B5"/>
    <w:rsid w:val="00EE509E"/>
    <w:rsid w:val="00EE5738"/>
    <w:rsid w:val="00EF05E7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438C"/>
    <w:rsid w:val="00F04F01"/>
    <w:rsid w:val="00F05741"/>
    <w:rsid w:val="00F05A16"/>
    <w:rsid w:val="00F066BE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429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1E69"/>
    <w:rsid w:val="00F62431"/>
    <w:rsid w:val="00F630EF"/>
    <w:rsid w:val="00F64A66"/>
    <w:rsid w:val="00F663E9"/>
    <w:rsid w:val="00F72F5B"/>
    <w:rsid w:val="00F73276"/>
    <w:rsid w:val="00F7537E"/>
    <w:rsid w:val="00F825B1"/>
    <w:rsid w:val="00F82FA8"/>
    <w:rsid w:val="00F83EB7"/>
    <w:rsid w:val="00F872DE"/>
    <w:rsid w:val="00F90C34"/>
    <w:rsid w:val="00F924AA"/>
    <w:rsid w:val="00F92CED"/>
    <w:rsid w:val="00F94B73"/>
    <w:rsid w:val="00F9502A"/>
    <w:rsid w:val="00F9680A"/>
    <w:rsid w:val="00FA0FA2"/>
    <w:rsid w:val="00FA33D4"/>
    <w:rsid w:val="00FA35D6"/>
    <w:rsid w:val="00FA4931"/>
    <w:rsid w:val="00FA73BF"/>
    <w:rsid w:val="00FB6ACD"/>
    <w:rsid w:val="00FC7F3C"/>
    <w:rsid w:val="00FD1F4B"/>
    <w:rsid w:val="00FD27CC"/>
    <w:rsid w:val="00FD3B45"/>
    <w:rsid w:val="00FD553F"/>
    <w:rsid w:val="00FD5FA0"/>
    <w:rsid w:val="00FD66F1"/>
    <w:rsid w:val="00FE0C35"/>
    <w:rsid w:val="00FE1440"/>
    <w:rsid w:val="00FE1E03"/>
    <w:rsid w:val="00FE2F6A"/>
    <w:rsid w:val="00FE3AFD"/>
    <w:rsid w:val="00FE62C7"/>
    <w:rsid w:val="00FE7958"/>
    <w:rsid w:val="00FE7A1E"/>
    <w:rsid w:val="00FF004D"/>
    <w:rsid w:val="00FF0FB2"/>
    <w:rsid w:val="00FF24A3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  <w:style w:type="paragraph" w:customStyle="1" w:styleId="p1">
    <w:name w:val="p1"/>
    <w:basedOn w:val="Normal"/>
    <w:rsid w:val="002D5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06EF9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06EF9"/>
    <w:rPr>
      <w:rFonts w:ascii="Times New Roman" w:eastAsia="Times New Roman" w:hAnsi="Times New Roman"/>
      <w:sz w:val="28"/>
      <w:szCs w:val="28"/>
      <w:shd w:val="clear" w:color="auto" w:fill="FFFFFF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2.wmf"/><Relationship Id="rId68" Type="http://schemas.openxmlformats.org/officeDocument/2006/relationships/image" Target="media/image24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3.wmf"/><Relationship Id="rId112" Type="http://schemas.openxmlformats.org/officeDocument/2006/relationships/image" Target="media/image43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54.bin"/><Relationship Id="rId11" Type="http://schemas.openxmlformats.org/officeDocument/2006/relationships/hyperlink" Target="https://ru.wikipedia.org/wiki/&#1043;&#1080;&#1087;&#1086;&#1090;&#1077;&#1079;&#1072;" TargetMode="External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0.wmf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102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hyperlink" Target="https://en.wikipedia.org/wiki/Separation_of_concerns" TargetMode="External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7.bin"/><Relationship Id="rId118" Type="http://schemas.openxmlformats.org/officeDocument/2006/relationships/footer" Target="footer1.xml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1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4.wmf"/><Relationship Id="rId96" Type="http://schemas.openxmlformats.org/officeDocument/2006/relationships/image" Target="media/image3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image" Target="media/image44.wmf"/><Relationship Id="rId119" Type="http://schemas.openxmlformats.org/officeDocument/2006/relationships/fontTable" Target="fontTable.xml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94" Type="http://schemas.openxmlformats.org/officeDocument/2006/relationships/hyperlink" Target="https://github.com/aspnet/AspNetCore" TargetMode="External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hyperlink" Target="https://itextpdf.com/ru" TargetMode="External"/><Relationship Id="rId104" Type="http://schemas.openxmlformats.org/officeDocument/2006/relationships/image" Target="media/image39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110" Type="http://schemas.openxmlformats.org/officeDocument/2006/relationships/image" Target="media/image42.wmf"/><Relationship Id="rId115" Type="http://schemas.openxmlformats.org/officeDocument/2006/relationships/oleObject" Target="embeddings/oleObject58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8.wmf"/><Relationship Id="rId100" Type="http://schemas.openxmlformats.org/officeDocument/2006/relationships/image" Target="media/image37.wmf"/><Relationship Id="rId105" Type="http://schemas.openxmlformats.org/officeDocument/2006/relationships/oleObject" Target="embeddings/oleObject53.bin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hyperlink" Target="https://github.com/dotnet/core" TargetMode="External"/><Relationship Id="rId98" Type="http://schemas.openxmlformats.org/officeDocument/2006/relationships/image" Target="media/image36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DF0A94-A0D6-4C27-BB0A-F2E60CAD17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5</TotalTime>
  <Pages>1</Pages>
  <Words>5894</Words>
  <Characters>33601</Characters>
  <Application>Microsoft Office Word</Application>
  <DocSecurity>0</DocSecurity>
  <Lines>280</Lines>
  <Paragraphs>7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417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583</cp:revision>
  <cp:lastPrinted>2019-05-10T16:32:00Z</cp:lastPrinted>
  <dcterms:created xsi:type="dcterms:W3CDTF">2017-05-25T22:55:00Z</dcterms:created>
  <dcterms:modified xsi:type="dcterms:W3CDTF">2019-05-10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